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  <p:sldId id="264" r:id="rId10"/>
    <p:sldId id="352" r:id="rId11"/>
    <p:sldId id="265" r:id="rId12"/>
    <p:sldId id="266" r:id="rId13"/>
    <p:sldId id="357" r:id="rId14"/>
    <p:sldId id="267" r:id="rId15"/>
    <p:sldId id="268" r:id="rId16"/>
    <p:sldId id="354" r:id="rId17"/>
    <p:sldId id="269" r:id="rId18"/>
    <p:sldId id="353" r:id="rId19"/>
    <p:sldId id="271" r:id="rId20"/>
    <p:sldId id="272" r:id="rId21"/>
    <p:sldId id="275" r:id="rId22"/>
    <p:sldId id="274" r:id="rId23"/>
    <p:sldId id="273" r:id="rId24"/>
    <p:sldId id="276" r:id="rId25"/>
    <p:sldId id="342" r:id="rId26"/>
    <p:sldId id="343" r:id="rId27"/>
    <p:sldId id="282" r:id="rId28"/>
    <p:sldId id="283" r:id="rId29"/>
    <p:sldId id="284" r:id="rId30"/>
    <p:sldId id="285" r:id="rId31"/>
    <p:sldId id="292" r:id="rId32"/>
    <p:sldId id="286" r:id="rId33"/>
    <p:sldId id="290" r:id="rId34"/>
    <p:sldId id="287" r:id="rId35"/>
    <p:sldId id="291" r:id="rId36"/>
    <p:sldId id="294" r:id="rId37"/>
    <p:sldId id="288" r:id="rId38"/>
    <p:sldId id="289" r:id="rId39"/>
    <p:sldId id="293" r:id="rId40"/>
    <p:sldId id="295" r:id="rId41"/>
    <p:sldId id="296" r:id="rId42"/>
    <p:sldId id="358" r:id="rId43"/>
    <p:sldId id="297" r:id="rId44"/>
    <p:sldId id="298" r:id="rId45"/>
    <p:sldId id="300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4" r:id="rId57"/>
    <p:sldId id="315" r:id="rId58"/>
    <p:sldId id="318" r:id="rId59"/>
    <p:sldId id="313" r:id="rId60"/>
    <p:sldId id="319" r:id="rId61"/>
    <p:sldId id="316" r:id="rId62"/>
    <p:sldId id="317" r:id="rId63"/>
    <p:sldId id="321" r:id="rId64"/>
    <p:sldId id="320" r:id="rId65"/>
    <p:sldId id="322" r:id="rId66"/>
    <p:sldId id="323" r:id="rId67"/>
    <p:sldId id="324" r:id="rId68"/>
    <p:sldId id="325" r:id="rId69"/>
    <p:sldId id="327" r:id="rId70"/>
    <p:sldId id="328" r:id="rId71"/>
    <p:sldId id="331" r:id="rId72"/>
    <p:sldId id="333" r:id="rId73"/>
    <p:sldId id="337" r:id="rId74"/>
    <p:sldId id="338" r:id="rId75"/>
    <p:sldId id="339" r:id="rId76"/>
    <p:sldId id="340" r:id="rId77"/>
    <p:sldId id="341" r:id="rId7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78" y="3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>
              <a:latin typeface="Roboto" pitchFamily="2" charset="0"/>
              <a:ea typeface="Roboto" pitchFamily="2" charset="0"/>
              <a:cs typeface="Roboto" pitchFamily="2" charset="0"/>
            </a:rPr>
            <a:t>Ugljeni hidrat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>
              <a:latin typeface="Roboto" pitchFamily="2" charset="0"/>
              <a:ea typeface="Roboto" pitchFamily="2" charset="0"/>
              <a:cs typeface="Roboto" pitchFamily="2" charset="0"/>
            </a:rPr>
            <a:t>Slože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>
              <a:latin typeface="Roboto" pitchFamily="2" charset="0"/>
              <a:ea typeface="Roboto" pitchFamily="2" charset="0"/>
              <a:cs typeface="Roboto" pitchFamily="2" charset="0"/>
            </a:rPr>
            <a:t>Prosti (monosaharidi)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37618">
        <dgm:presLayoutVars>
          <dgm:chPref val="3"/>
        </dgm:presLayoutVars>
      </dgm:prSet>
      <dgm:spPr/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2"/>
      <dgm:spPr/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2"/>
      <dgm:spPr/>
    </dgm:pt>
    <dgm:pt modelId="{2D15CE81-34B2-4889-A733-FA6D3054E8E8}" type="pres">
      <dgm:prSet presAssocID="{662AF91C-8A36-47CC-B041-A56271F781BC}" presName="text3" presStyleLbl="fgAcc3" presStyleIdx="0" presStyleCnt="2" custScaleX="189244" custLinFactNeighborX="-9123" custLinFactNeighborY="-2">
        <dgm:presLayoutVars>
          <dgm:chPref val="3"/>
        </dgm:presLayoutVars>
      </dgm:prSet>
      <dgm:spPr/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2"/>
      <dgm:spPr/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2"/>
      <dgm:spPr/>
    </dgm:pt>
    <dgm:pt modelId="{02D049E4-4E77-4820-992C-78A5D8D01CD1}" type="pres">
      <dgm:prSet presAssocID="{4DB1CE74-6EB9-49AB-A85F-AF332D305788}" presName="text3" presStyleLbl="fgAcc3" presStyleIdx="1" presStyleCnt="2" custScaleX="182963">
        <dgm:presLayoutVars>
          <dgm:chPref val="3"/>
        </dgm:presLayoutVars>
      </dgm:prSet>
      <dgm:spPr/>
    </dgm:pt>
    <dgm:pt modelId="{1268F9F1-6159-4473-A31A-8311B253879C}" type="pres">
      <dgm:prSet presAssocID="{4DB1CE74-6EB9-49AB-A85F-AF332D305788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 custLinFactNeighborX="-1162" custLinFactNeighborY="76">
        <dgm:presLayoutVars>
          <dgm:chPref val="3"/>
        </dgm:presLayoutVars>
      </dgm:prSet>
      <dgm:spPr/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2130A32A-6C71-496C-AF9A-079ABC793061}" type="presOf" srcId="{79CCCB3C-1440-4C75-95CA-D983329C28AC}" destId="{1D98341C-9F90-4D08-B4A7-A3A2D6119CA4}" srcOrd="0" destOrd="0" presId="urn:microsoft.com/office/officeart/2005/8/layout/hierarchy1"/>
    <dgm:cxn modelId="{8368B231-3ED5-4FFF-97AD-4F9AF7B23D92}" type="presOf" srcId="{7C4C8168-9661-4F36-968D-272AB65C74F7}" destId="{2E633CDA-3E4B-46B0-91BE-A4F4A84D3B54}" srcOrd="0" destOrd="0" presId="urn:microsoft.com/office/officeart/2005/8/layout/hierarchy1"/>
    <dgm:cxn modelId="{43E34B41-8CF5-4154-A7AE-62941DAD10A0}" type="presOf" srcId="{4FE9677D-0BA5-4896-8D11-D5B9DC7771C2}" destId="{439A810F-C34B-4924-9CC6-4721FBFA0364}" srcOrd="0" destOrd="0" presId="urn:microsoft.com/office/officeart/2005/8/layout/hierarchy1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2BFE8B86-B77F-4A39-9574-7EF5E02ED7F5}" type="presOf" srcId="{662AF91C-8A36-47CC-B041-A56271F781BC}" destId="{2D15CE81-34B2-4889-A733-FA6D3054E8E8}" srcOrd="0" destOrd="0" presId="urn:microsoft.com/office/officeart/2005/8/layout/hierarchy1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CDDBBBA6-827D-4471-BC67-EC2B4D7C2E9C}" type="presOf" srcId="{F2D3DFBA-C18D-4A50-9A44-C74899F1E0D9}" destId="{92EEE164-2437-430F-9241-B176AD51A261}" srcOrd="0" destOrd="0" presId="urn:microsoft.com/office/officeart/2005/8/layout/hierarchy1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730C8DA9-EC1B-410D-8197-6B235130AE6C}" type="presOf" srcId="{4DB1CE74-6EB9-49AB-A85F-AF332D305788}" destId="{02D049E4-4E77-4820-992C-78A5D8D01CD1}" srcOrd="0" destOrd="0" presId="urn:microsoft.com/office/officeart/2005/8/layout/hierarchy1"/>
    <dgm:cxn modelId="{7618ADB4-FF3F-4135-BD89-2BC8D28AF1F5}" type="presOf" srcId="{4426E302-A173-4F38-9E9D-C417303F05B9}" destId="{FB08F273-70F6-406E-BD51-B5CF2D23F372}" srcOrd="0" destOrd="0" presId="urn:microsoft.com/office/officeart/2005/8/layout/hierarchy1"/>
    <dgm:cxn modelId="{783C3BB7-76CA-4EC7-8A65-0DEA77526480}" type="presOf" srcId="{5D708948-086D-42F3-A804-B15CB6FC0558}" destId="{6619454E-BF69-4DA7-876D-E604EE628A1B}" srcOrd="0" destOrd="0" presId="urn:microsoft.com/office/officeart/2005/8/layout/hierarchy1"/>
    <dgm:cxn modelId="{B4DBCBD7-2E23-450C-A7EE-D04B40A543EF}" type="presOf" srcId="{38BF2CF2-E626-4324-AF91-8CF292541B93}" destId="{23EA658D-5F85-4E65-ADEC-974D3F68516C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67737FEF-F728-4F6F-A090-DABD5369F00B}" type="presOf" srcId="{90AC765D-8449-4E7C-A37E-E6BB10D7EBD5}" destId="{607B532C-A5A6-4C84-81E8-71AC91A33759}" srcOrd="0" destOrd="0" presId="urn:microsoft.com/office/officeart/2005/8/layout/hierarchy1"/>
    <dgm:cxn modelId="{11255863-4A37-4B16-A7DD-231C5F5DBC63}" type="presParOf" srcId="{439A810F-C34B-4924-9CC6-4721FBFA0364}" destId="{B5CA80FA-C099-48FE-A32D-23BC675F7540}" srcOrd="0" destOrd="0" presId="urn:microsoft.com/office/officeart/2005/8/layout/hierarchy1"/>
    <dgm:cxn modelId="{E890E22E-D20F-4681-88E0-2BE4AD2383F3}" type="presParOf" srcId="{B5CA80FA-C099-48FE-A32D-23BC675F7540}" destId="{26D6B71F-2649-4FAB-B5DD-4A50BEAD165C}" srcOrd="0" destOrd="0" presId="urn:microsoft.com/office/officeart/2005/8/layout/hierarchy1"/>
    <dgm:cxn modelId="{95D21F1C-11A8-4209-9F19-F9EF2A2CEC08}" type="presParOf" srcId="{26D6B71F-2649-4FAB-B5DD-4A50BEAD165C}" destId="{9517BD2B-1475-4E87-9A6B-F77D4AFEABFC}" srcOrd="0" destOrd="0" presId="urn:microsoft.com/office/officeart/2005/8/layout/hierarchy1"/>
    <dgm:cxn modelId="{2FF535D6-E458-47E0-A373-49613C24932D}" type="presParOf" srcId="{26D6B71F-2649-4FAB-B5DD-4A50BEAD165C}" destId="{1D98341C-9F90-4D08-B4A7-A3A2D6119CA4}" srcOrd="1" destOrd="0" presId="urn:microsoft.com/office/officeart/2005/8/layout/hierarchy1"/>
    <dgm:cxn modelId="{18F40680-4EDD-4D8B-A464-E2D97F58CF75}" type="presParOf" srcId="{B5CA80FA-C099-48FE-A32D-23BC675F7540}" destId="{3F4AD6C0-416C-4EBF-9A80-259FFBA787CA}" srcOrd="1" destOrd="0" presId="urn:microsoft.com/office/officeart/2005/8/layout/hierarchy1"/>
    <dgm:cxn modelId="{A0B77240-2C53-4B71-9A39-7F5A0BA6CF6A}" type="presParOf" srcId="{3F4AD6C0-416C-4EBF-9A80-259FFBA787CA}" destId="{23EA658D-5F85-4E65-ADEC-974D3F68516C}" srcOrd="0" destOrd="0" presId="urn:microsoft.com/office/officeart/2005/8/layout/hierarchy1"/>
    <dgm:cxn modelId="{94D5B007-46A7-4F84-9228-E8D6FB436F10}" type="presParOf" srcId="{3F4AD6C0-416C-4EBF-9A80-259FFBA787CA}" destId="{F97BE531-4909-4F0C-8498-D850C3D6BA8A}" srcOrd="1" destOrd="0" presId="urn:microsoft.com/office/officeart/2005/8/layout/hierarchy1"/>
    <dgm:cxn modelId="{27B78698-B6B4-43CA-B742-293169F7151B}" type="presParOf" srcId="{F97BE531-4909-4F0C-8498-D850C3D6BA8A}" destId="{61B2890F-322F-4C55-A972-3C8A5590ED53}" srcOrd="0" destOrd="0" presId="urn:microsoft.com/office/officeart/2005/8/layout/hierarchy1"/>
    <dgm:cxn modelId="{34B8EFA6-D14F-46DF-B906-0E24D8EA9E2B}" type="presParOf" srcId="{61B2890F-322F-4C55-A972-3C8A5590ED53}" destId="{9439D2A1-8CE9-4C3E-BA5F-36CE5FE46581}" srcOrd="0" destOrd="0" presId="urn:microsoft.com/office/officeart/2005/8/layout/hierarchy1"/>
    <dgm:cxn modelId="{F9325653-3C36-4758-B91C-131412EE4E7B}" type="presParOf" srcId="{61B2890F-322F-4C55-A972-3C8A5590ED53}" destId="{FB08F273-70F6-406E-BD51-B5CF2D23F372}" srcOrd="1" destOrd="0" presId="urn:microsoft.com/office/officeart/2005/8/layout/hierarchy1"/>
    <dgm:cxn modelId="{5E72DB56-65AC-4CE2-AFBB-728D43FA3281}" type="presParOf" srcId="{F97BE531-4909-4F0C-8498-D850C3D6BA8A}" destId="{8421AE23-6362-40D1-BE3D-52E2939EEB8E}" srcOrd="1" destOrd="0" presId="urn:microsoft.com/office/officeart/2005/8/layout/hierarchy1"/>
    <dgm:cxn modelId="{64A28708-C39E-4E92-9519-921C82CA7A50}" type="presParOf" srcId="{8421AE23-6362-40D1-BE3D-52E2939EEB8E}" destId="{2E633CDA-3E4B-46B0-91BE-A4F4A84D3B54}" srcOrd="0" destOrd="0" presId="urn:microsoft.com/office/officeart/2005/8/layout/hierarchy1"/>
    <dgm:cxn modelId="{B9E6A20C-CD8B-4C14-9F22-58F8058A3AB2}" type="presParOf" srcId="{8421AE23-6362-40D1-BE3D-52E2939EEB8E}" destId="{0371E99A-8743-468E-9A93-B282F907F906}" srcOrd="1" destOrd="0" presId="urn:microsoft.com/office/officeart/2005/8/layout/hierarchy1"/>
    <dgm:cxn modelId="{BD9C13AB-E3A5-497A-BE7D-4B236FA9BCFF}" type="presParOf" srcId="{0371E99A-8743-468E-9A93-B282F907F906}" destId="{BC1B38B8-D9B1-4718-B80C-CC0F3C52BFB6}" srcOrd="0" destOrd="0" presId="urn:microsoft.com/office/officeart/2005/8/layout/hierarchy1"/>
    <dgm:cxn modelId="{A105156C-69D9-41F3-BB05-3A40DC503043}" type="presParOf" srcId="{BC1B38B8-D9B1-4718-B80C-CC0F3C52BFB6}" destId="{6361DE56-5099-4F5F-9EC3-E1C9704EE5F3}" srcOrd="0" destOrd="0" presId="urn:microsoft.com/office/officeart/2005/8/layout/hierarchy1"/>
    <dgm:cxn modelId="{1EECB9F7-1A3D-4727-A497-3EF99C12E9CE}" type="presParOf" srcId="{BC1B38B8-D9B1-4718-B80C-CC0F3C52BFB6}" destId="{2D15CE81-34B2-4889-A733-FA6D3054E8E8}" srcOrd="1" destOrd="0" presId="urn:microsoft.com/office/officeart/2005/8/layout/hierarchy1"/>
    <dgm:cxn modelId="{58D89213-FB1D-45DA-8A0D-CA5276FC8C00}" type="presParOf" srcId="{0371E99A-8743-468E-9A93-B282F907F906}" destId="{FB86A254-F106-450C-BB4C-2125296A3563}" srcOrd="1" destOrd="0" presId="urn:microsoft.com/office/officeart/2005/8/layout/hierarchy1"/>
    <dgm:cxn modelId="{1625DF08-A013-42C6-8CF8-0D21DC7571CC}" type="presParOf" srcId="{8421AE23-6362-40D1-BE3D-52E2939EEB8E}" destId="{92EEE164-2437-430F-9241-B176AD51A261}" srcOrd="2" destOrd="0" presId="urn:microsoft.com/office/officeart/2005/8/layout/hierarchy1"/>
    <dgm:cxn modelId="{77E4A02D-A8A0-43E4-AA5F-385A3D34B675}" type="presParOf" srcId="{8421AE23-6362-40D1-BE3D-52E2939EEB8E}" destId="{87BD8C6F-D9D2-4B68-AF96-EEA5A05A5AD0}" srcOrd="3" destOrd="0" presId="urn:microsoft.com/office/officeart/2005/8/layout/hierarchy1"/>
    <dgm:cxn modelId="{0881A803-6637-4991-9558-F353950B492B}" type="presParOf" srcId="{87BD8C6F-D9D2-4B68-AF96-EEA5A05A5AD0}" destId="{8A3FB270-87A4-444E-9CFC-777F32B67D3F}" srcOrd="0" destOrd="0" presId="urn:microsoft.com/office/officeart/2005/8/layout/hierarchy1"/>
    <dgm:cxn modelId="{957BDC94-4273-42D1-A113-755A8A15B518}" type="presParOf" srcId="{8A3FB270-87A4-444E-9CFC-777F32B67D3F}" destId="{12AC6AA5-9C14-4A38-BE4C-288FB3BB828F}" srcOrd="0" destOrd="0" presId="urn:microsoft.com/office/officeart/2005/8/layout/hierarchy1"/>
    <dgm:cxn modelId="{B6BDC8D9-C7C0-4906-B770-3B6AA1EAE936}" type="presParOf" srcId="{8A3FB270-87A4-444E-9CFC-777F32B67D3F}" destId="{02D049E4-4E77-4820-992C-78A5D8D01CD1}" srcOrd="1" destOrd="0" presId="urn:microsoft.com/office/officeart/2005/8/layout/hierarchy1"/>
    <dgm:cxn modelId="{658DFC6C-2FD9-4756-867D-0AAB6605F046}" type="presParOf" srcId="{87BD8C6F-D9D2-4B68-AF96-EEA5A05A5AD0}" destId="{1268F9F1-6159-4473-A31A-8311B253879C}" srcOrd="1" destOrd="0" presId="urn:microsoft.com/office/officeart/2005/8/layout/hierarchy1"/>
    <dgm:cxn modelId="{1ABE1CD1-21BE-4E48-A170-D4CBBA606532}" type="presParOf" srcId="{3F4AD6C0-416C-4EBF-9A80-259FFBA787CA}" destId="{607B532C-A5A6-4C84-81E8-71AC91A33759}" srcOrd="2" destOrd="0" presId="urn:microsoft.com/office/officeart/2005/8/layout/hierarchy1"/>
    <dgm:cxn modelId="{6A951BEB-2356-44A3-B8E0-4E6CCE1F254D}" type="presParOf" srcId="{3F4AD6C0-416C-4EBF-9A80-259FFBA787CA}" destId="{DE4B3464-C671-423E-AB23-86CCC0244939}" srcOrd="3" destOrd="0" presId="urn:microsoft.com/office/officeart/2005/8/layout/hierarchy1"/>
    <dgm:cxn modelId="{2EE1D7A1-0107-4DA9-8ABD-633BB67EE71B}" type="presParOf" srcId="{DE4B3464-C671-423E-AB23-86CCC0244939}" destId="{652D270B-5FCA-4FA0-9AA7-A0F474D55805}" srcOrd="0" destOrd="0" presId="urn:microsoft.com/office/officeart/2005/8/layout/hierarchy1"/>
    <dgm:cxn modelId="{26F2565C-E06C-4A80-AA0B-E262DAD7EE0A}" type="presParOf" srcId="{652D270B-5FCA-4FA0-9AA7-A0F474D55805}" destId="{D830A8F4-6D56-495F-BF26-EB6C2F5BE2A6}" srcOrd="0" destOrd="0" presId="urn:microsoft.com/office/officeart/2005/8/layout/hierarchy1"/>
    <dgm:cxn modelId="{8A67E21A-9533-49EE-93E7-E4AEBFAFF3EA}" type="presParOf" srcId="{652D270B-5FCA-4FA0-9AA7-A0F474D55805}" destId="{6619454E-BF69-4DA7-876D-E604EE628A1B}" srcOrd="1" destOrd="0" presId="urn:microsoft.com/office/officeart/2005/8/layout/hierarchy1"/>
    <dgm:cxn modelId="{99A70347-4A6C-4DE9-9389-41442FC55E65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FE9677D-0BA5-4896-8D11-D5B9DC7771C2}" type="doc">
      <dgm:prSet loTypeId="urn:microsoft.com/office/officeart/2005/8/layout/hierarchy1" loCatId="hierarchy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US"/>
        </a:p>
      </dgm:t>
    </dgm:pt>
    <dgm:pt modelId="{79CCCB3C-1440-4C75-95CA-D983329C28AC}">
      <dgm:prSet phldrT="[Text]" custT="1"/>
      <dgm:spPr/>
      <dgm:t>
        <a:bodyPr/>
        <a:lstStyle/>
        <a:p>
          <a:r>
            <a:rPr lang="sr-Latn-RS" sz="1800" dirty="0">
              <a:latin typeface="Roboto" pitchFamily="2" charset="0"/>
              <a:ea typeface="Roboto" pitchFamily="2" charset="0"/>
              <a:cs typeface="Roboto" pitchFamily="2" charset="0"/>
            </a:rPr>
            <a:t>Ugljeni hidrat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EDDE5C72-871D-489E-861B-13F3CE4309A1}" type="par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C28AAC9D-0263-4514-BA5B-7F0211E06498}" type="sibTrans" cxnId="{CDB40B83-8D91-4707-99CD-ED72A14FBE21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426E302-A173-4F38-9E9D-C417303F05B9}">
      <dgm:prSet phldrT="[Text]" custT="1"/>
      <dgm:spPr/>
      <dgm:t>
        <a:bodyPr/>
        <a:lstStyle/>
        <a:p>
          <a:r>
            <a:rPr lang="sr-Latn-RS" sz="1800" dirty="0">
              <a:latin typeface="Roboto" pitchFamily="2" charset="0"/>
              <a:ea typeface="Roboto" pitchFamily="2" charset="0"/>
              <a:cs typeface="Roboto" pitchFamily="2" charset="0"/>
            </a:rPr>
            <a:t>Složen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38BF2CF2-E626-4324-AF91-8CF292541B93}" type="par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0FFD6A9-141C-4E76-8769-652E0924B119}" type="sibTrans" cxnId="{7CDD56E3-1E4B-4D05-A4F8-EDC689B2FA98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5D708948-086D-42F3-A804-B15CB6FC0558}">
      <dgm:prSet phldrT="[Text]" custT="1"/>
      <dgm:spPr/>
      <dgm:t>
        <a:bodyPr/>
        <a:lstStyle/>
        <a:p>
          <a:r>
            <a:rPr lang="sr-Latn-RS" sz="1800" dirty="0">
              <a:latin typeface="Roboto" pitchFamily="2" charset="0"/>
              <a:ea typeface="Roboto" pitchFamily="2" charset="0"/>
              <a:cs typeface="Roboto" pitchFamily="2" charset="0"/>
            </a:rPr>
            <a:t>Prosti (monosaharidi)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0AC765D-8449-4E7C-A37E-E6BB10D7EBD5}" type="par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98378681-685E-45CF-B37A-19D0CC8E6A03}" type="sibTrans" cxnId="{C6B2EAA6-6098-4818-AAFD-38461CF9466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DB1CE74-6EB9-49AB-A85F-AF332D305788}">
      <dgm:prSet custT="1"/>
      <dgm:spPr/>
      <dgm:t>
        <a:bodyPr/>
        <a:lstStyle/>
        <a:p>
          <a:r>
            <a:rPr lang="sr-Latn-RS" sz="1800" dirty="0">
              <a:latin typeface="Roboto" pitchFamily="2" charset="0"/>
              <a:ea typeface="Roboto" pitchFamily="2" charset="0"/>
              <a:cs typeface="Roboto" pitchFamily="2" charset="0"/>
            </a:rPr>
            <a:t>Polisaharid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F2D3DFBA-C18D-4A50-9A44-C74899F1E0D9}" type="par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1A387443-DBE1-482D-8011-B758DEB63745}" type="sibTrans" cxnId="{C482B599-E472-4CEE-9129-962DE9333EF7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662AF91C-8A36-47CC-B041-A56271F781BC}">
      <dgm:prSet custT="1"/>
      <dgm:spPr/>
      <dgm:t>
        <a:bodyPr/>
        <a:lstStyle/>
        <a:p>
          <a:r>
            <a:rPr lang="sr-Latn-RS" sz="1800" dirty="0">
              <a:latin typeface="Roboto" pitchFamily="2" charset="0"/>
              <a:ea typeface="Roboto" pitchFamily="2" charset="0"/>
              <a:cs typeface="Roboto" pitchFamily="2" charset="0"/>
            </a:rPr>
            <a:t>Oligosaharidi</a:t>
          </a:r>
          <a:endParaRPr lang="en-US" sz="1800" dirty="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7C4C8168-9661-4F36-968D-272AB65C74F7}" type="par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AFFB0BB3-08B7-4FFC-9CE1-37CC825BC0A4}" type="sibTrans" cxnId="{6F202B81-C194-4719-A933-5B71CFA9369B}">
      <dgm:prSet/>
      <dgm:spPr/>
      <dgm:t>
        <a:bodyPr/>
        <a:lstStyle/>
        <a:p>
          <a:endParaRPr lang="en-US" sz="1800">
            <a:latin typeface="Roboto" pitchFamily="2" charset="0"/>
            <a:ea typeface="Roboto" pitchFamily="2" charset="0"/>
            <a:cs typeface="Roboto" pitchFamily="2" charset="0"/>
          </a:endParaRPr>
        </a:p>
      </dgm:t>
    </dgm:pt>
    <dgm:pt modelId="{439A810F-C34B-4924-9CC6-4721FBFA0364}" type="pres">
      <dgm:prSet presAssocID="{4FE9677D-0BA5-4896-8D11-D5B9DC7771C2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B5CA80FA-C099-48FE-A32D-23BC675F7540}" type="pres">
      <dgm:prSet presAssocID="{79CCCB3C-1440-4C75-95CA-D983329C28AC}" presName="hierRoot1" presStyleCnt="0"/>
      <dgm:spPr/>
    </dgm:pt>
    <dgm:pt modelId="{26D6B71F-2649-4FAB-B5DD-4A50BEAD165C}" type="pres">
      <dgm:prSet presAssocID="{79CCCB3C-1440-4C75-95CA-D983329C28AC}" presName="composite" presStyleCnt="0"/>
      <dgm:spPr/>
    </dgm:pt>
    <dgm:pt modelId="{9517BD2B-1475-4E87-9A6B-F77D4AFEABFC}" type="pres">
      <dgm:prSet presAssocID="{79CCCB3C-1440-4C75-95CA-D983329C28AC}" presName="background" presStyleLbl="node0" presStyleIdx="0" presStyleCnt="1"/>
      <dgm:spPr/>
    </dgm:pt>
    <dgm:pt modelId="{1D98341C-9F90-4D08-B4A7-A3A2D6119CA4}" type="pres">
      <dgm:prSet presAssocID="{79CCCB3C-1440-4C75-95CA-D983329C28AC}" presName="text" presStyleLbl="fgAcc0" presStyleIdx="0" presStyleCnt="1" custScaleX="137618">
        <dgm:presLayoutVars>
          <dgm:chPref val="3"/>
        </dgm:presLayoutVars>
      </dgm:prSet>
      <dgm:spPr/>
    </dgm:pt>
    <dgm:pt modelId="{3F4AD6C0-416C-4EBF-9A80-259FFBA787CA}" type="pres">
      <dgm:prSet presAssocID="{79CCCB3C-1440-4C75-95CA-D983329C28AC}" presName="hierChild2" presStyleCnt="0"/>
      <dgm:spPr/>
    </dgm:pt>
    <dgm:pt modelId="{23EA658D-5F85-4E65-ADEC-974D3F68516C}" type="pres">
      <dgm:prSet presAssocID="{38BF2CF2-E626-4324-AF91-8CF292541B93}" presName="Name10" presStyleLbl="parChTrans1D2" presStyleIdx="0" presStyleCnt="2"/>
      <dgm:spPr/>
    </dgm:pt>
    <dgm:pt modelId="{F97BE531-4909-4F0C-8498-D850C3D6BA8A}" type="pres">
      <dgm:prSet presAssocID="{4426E302-A173-4F38-9E9D-C417303F05B9}" presName="hierRoot2" presStyleCnt="0"/>
      <dgm:spPr/>
    </dgm:pt>
    <dgm:pt modelId="{61B2890F-322F-4C55-A972-3C8A5590ED53}" type="pres">
      <dgm:prSet presAssocID="{4426E302-A173-4F38-9E9D-C417303F05B9}" presName="composite2" presStyleCnt="0"/>
      <dgm:spPr/>
    </dgm:pt>
    <dgm:pt modelId="{9439D2A1-8CE9-4C3E-BA5F-36CE5FE46581}" type="pres">
      <dgm:prSet presAssocID="{4426E302-A173-4F38-9E9D-C417303F05B9}" presName="background2" presStyleLbl="node2" presStyleIdx="0" presStyleCnt="2"/>
      <dgm:spPr/>
    </dgm:pt>
    <dgm:pt modelId="{FB08F273-70F6-406E-BD51-B5CF2D23F372}" type="pres">
      <dgm:prSet presAssocID="{4426E302-A173-4F38-9E9D-C417303F05B9}" presName="text2" presStyleLbl="fgAcc2" presStyleIdx="0" presStyleCnt="2" custScaleX="288985">
        <dgm:presLayoutVars>
          <dgm:chPref val="3"/>
        </dgm:presLayoutVars>
      </dgm:prSet>
      <dgm:spPr/>
    </dgm:pt>
    <dgm:pt modelId="{8421AE23-6362-40D1-BE3D-52E2939EEB8E}" type="pres">
      <dgm:prSet presAssocID="{4426E302-A173-4F38-9E9D-C417303F05B9}" presName="hierChild3" presStyleCnt="0"/>
      <dgm:spPr/>
    </dgm:pt>
    <dgm:pt modelId="{2E633CDA-3E4B-46B0-91BE-A4F4A84D3B54}" type="pres">
      <dgm:prSet presAssocID="{7C4C8168-9661-4F36-968D-272AB65C74F7}" presName="Name17" presStyleLbl="parChTrans1D3" presStyleIdx="0" presStyleCnt="2"/>
      <dgm:spPr/>
    </dgm:pt>
    <dgm:pt modelId="{0371E99A-8743-468E-9A93-B282F907F906}" type="pres">
      <dgm:prSet presAssocID="{662AF91C-8A36-47CC-B041-A56271F781BC}" presName="hierRoot3" presStyleCnt="0"/>
      <dgm:spPr/>
    </dgm:pt>
    <dgm:pt modelId="{BC1B38B8-D9B1-4718-B80C-CC0F3C52BFB6}" type="pres">
      <dgm:prSet presAssocID="{662AF91C-8A36-47CC-B041-A56271F781BC}" presName="composite3" presStyleCnt="0"/>
      <dgm:spPr/>
    </dgm:pt>
    <dgm:pt modelId="{6361DE56-5099-4F5F-9EC3-E1C9704EE5F3}" type="pres">
      <dgm:prSet presAssocID="{662AF91C-8A36-47CC-B041-A56271F781BC}" presName="background3" presStyleLbl="node3" presStyleIdx="0" presStyleCnt="2"/>
      <dgm:spPr/>
    </dgm:pt>
    <dgm:pt modelId="{2D15CE81-34B2-4889-A733-FA6D3054E8E8}" type="pres">
      <dgm:prSet presAssocID="{662AF91C-8A36-47CC-B041-A56271F781BC}" presName="text3" presStyleLbl="fgAcc3" presStyleIdx="0" presStyleCnt="2" custScaleX="189244" custLinFactNeighborX="-9123" custLinFactNeighborY="-2">
        <dgm:presLayoutVars>
          <dgm:chPref val="3"/>
        </dgm:presLayoutVars>
      </dgm:prSet>
      <dgm:spPr/>
    </dgm:pt>
    <dgm:pt modelId="{FB86A254-F106-450C-BB4C-2125296A3563}" type="pres">
      <dgm:prSet presAssocID="{662AF91C-8A36-47CC-B041-A56271F781BC}" presName="hierChild4" presStyleCnt="0"/>
      <dgm:spPr/>
    </dgm:pt>
    <dgm:pt modelId="{92EEE164-2437-430F-9241-B176AD51A261}" type="pres">
      <dgm:prSet presAssocID="{F2D3DFBA-C18D-4A50-9A44-C74899F1E0D9}" presName="Name17" presStyleLbl="parChTrans1D3" presStyleIdx="1" presStyleCnt="2"/>
      <dgm:spPr/>
    </dgm:pt>
    <dgm:pt modelId="{87BD8C6F-D9D2-4B68-AF96-EEA5A05A5AD0}" type="pres">
      <dgm:prSet presAssocID="{4DB1CE74-6EB9-49AB-A85F-AF332D305788}" presName="hierRoot3" presStyleCnt="0"/>
      <dgm:spPr/>
    </dgm:pt>
    <dgm:pt modelId="{8A3FB270-87A4-444E-9CFC-777F32B67D3F}" type="pres">
      <dgm:prSet presAssocID="{4DB1CE74-6EB9-49AB-A85F-AF332D305788}" presName="composite3" presStyleCnt="0"/>
      <dgm:spPr/>
    </dgm:pt>
    <dgm:pt modelId="{12AC6AA5-9C14-4A38-BE4C-288FB3BB828F}" type="pres">
      <dgm:prSet presAssocID="{4DB1CE74-6EB9-49AB-A85F-AF332D305788}" presName="background3" presStyleLbl="node3" presStyleIdx="1" presStyleCnt="2"/>
      <dgm:spPr/>
    </dgm:pt>
    <dgm:pt modelId="{02D049E4-4E77-4820-992C-78A5D8D01CD1}" type="pres">
      <dgm:prSet presAssocID="{4DB1CE74-6EB9-49AB-A85F-AF332D305788}" presName="text3" presStyleLbl="fgAcc3" presStyleIdx="1" presStyleCnt="2" custScaleX="182963">
        <dgm:presLayoutVars>
          <dgm:chPref val="3"/>
        </dgm:presLayoutVars>
      </dgm:prSet>
      <dgm:spPr/>
    </dgm:pt>
    <dgm:pt modelId="{1268F9F1-6159-4473-A31A-8311B253879C}" type="pres">
      <dgm:prSet presAssocID="{4DB1CE74-6EB9-49AB-A85F-AF332D305788}" presName="hierChild4" presStyleCnt="0"/>
      <dgm:spPr/>
    </dgm:pt>
    <dgm:pt modelId="{607B532C-A5A6-4C84-81E8-71AC91A33759}" type="pres">
      <dgm:prSet presAssocID="{90AC765D-8449-4E7C-A37E-E6BB10D7EBD5}" presName="Name10" presStyleLbl="parChTrans1D2" presStyleIdx="1" presStyleCnt="2"/>
      <dgm:spPr/>
    </dgm:pt>
    <dgm:pt modelId="{DE4B3464-C671-423E-AB23-86CCC0244939}" type="pres">
      <dgm:prSet presAssocID="{5D708948-086D-42F3-A804-B15CB6FC0558}" presName="hierRoot2" presStyleCnt="0"/>
      <dgm:spPr/>
    </dgm:pt>
    <dgm:pt modelId="{652D270B-5FCA-4FA0-9AA7-A0F474D55805}" type="pres">
      <dgm:prSet presAssocID="{5D708948-086D-42F3-A804-B15CB6FC0558}" presName="composite2" presStyleCnt="0"/>
      <dgm:spPr/>
    </dgm:pt>
    <dgm:pt modelId="{D830A8F4-6D56-495F-BF26-EB6C2F5BE2A6}" type="pres">
      <dgm:prSet presAssocID="{5D708948-086D-42F3-A804-B15CB6FC0558}" presName="background2" presStyleLbl="node2" presStyleIdx="1" presStyleCnt="2"/>
      <dgm:spPr/>
    </dgm:pt>
    <dgm:pt modelId="{6619454E-BF69-4DA7-876D-E604EE628A1B}" type="pres">
      <dgm:prSet presAssocID="{5D708948-086D-42F3-A804-B15CB6FC0558}" presName="text2" presStyleLbl="fgAcc2" presStyleIdx="1" presStyleCnt="2" custScaleX="272339" custLinFactNeighborX="-1162" custLinFactNeighborY="76">
        <dgm:presLayoutVars>
          <dgm:chPref val="3"/>
        </dgm:presLayoutVars>
      </dgm:prSet>
      <dgm:spPr/>
    </dgm:pt>
    <dgm:pt modelId="{EF4F1309-4D08-4E96-9859-9655ACC5A5AB}" type="pres">
      <dgm:prSet presAssocID="{5D708948-086D-42F3-A804-B15CB6FC0558}" presName="hierChild3" presStyleCnt="0"/>
      <dgm:spPr/>
    </dgm:pt>
  </dgm:ptLst>
  <dgm:cxnLst>
    <dgm:cxn modelId="{7C050501-256F-4EAE-8784-ECA029E04827}" type="presOf" srcId="{4DB1CE74-6EB9-49AB-A85F-AF332D305788}" destId="{02D049E4-4E77-4820-992C-78A5D8D01CD1}" srcOrd="0" destOrd="0" presId="urn:microsoft.com/office/officeart/2005/8/layout/hierarchy1"/>
    <dgm:cxn modelId="{2238DC5C-3F25-4F54-B2BD-5192469B64CC}" type="presOf" srcId="{662AF91C-8A36-47CC-B041-A56271F781BC}" destId="{2D15CE81-34B2-4889-A733-FA6D3054E8E8}" srcOrd="0" destOrd="0" presId="urn:microsoft.com/office/officeart/2005/8/layout/hierarchy1"/>
    <dgm:cxn modelId="{4B5BBE6A-FF5C-477A-8723-0EC1DC73E65E}" type="presOf" srcId="{4FE9677D-0BA5-4896-8D11-D5B9DC7771C2}" destId="{439A810F-C34B-4924-9CC6-4721FBFA0364}" srcOrd="0" destOrd="0" presId="urn:microsoft.com/office/officeart/2005/8/layout/hierarchy1"/>
    <dgm:cxn modelId="{6E8A807D-877E-47FE-9BFF-FA78DE22EC76}" type="presOf" srcId="{F2D3DFBA-C18D-4A50-9A44-C74899F1E0D9}" destId="{92EEE164-2437-430F-9241-B176AD51A261}" srcOrd="0" destOrd="0" presId="urn:microsoft.com/office/officeart/2005/8/layout/hierarchy1"/>
    <dgm:cxn modelId="{6F202B81-C194-4719-A933-5B71CFA9369B}" srcId="{4426E302-A173-4F38-9E9D-C417303F05B9}" destId="{662AF91C-8A36-47CC-B041-A56271F781BC}" srcOrd="0" destOrd="0" parTransId="{7C4C8168-9661-4F36-968D-272AB65C74F7}" sibTransId="{AFFB0BB3-08B7-4FFC-9CE1-37CC825BC0A4}"/>
    <dgm:cxn modelId="{58B07E82-FA2A-4FD8-A22C-F83AB7A2FF18}" type="presOf" srcId="{7C4C8168-9661-4F36-968D-272AB65C74F7}" destId="{2E633CDA-3E4B-46B0-91BE-A4F4A84D3B54}" srcOrd="0" destOrd="0" presId="urn:microsoft.com/office/officeart/2005/8/layout/hierarchy1"/>
    <dgm:cxn modelId="{CDB40B83-8D91-4707-99CD-ED72A14FBE21}" srcId="{4FE9677D-0BA5-4896-8D11-D5B9DC7771C2}" destId="{79CCCB3C-1440-4C75-95CA-D983329C28AC}" srcOrd="0" destOrd="0" parTransId="{EDDE5C72-871D-489E-861B-13F3CE4309A1}" sibTransId="{C28AAC9D-0263-4514-BA5B-7F0211E06498}"/>
    <dgm:cxn modelId="{BD50A598-AA6A-4354-B2B0-E72E054DB534}" type="presOf" srcId="{79CCCB3C-1440-4C75-95CA-D983329C28AC}" destId="{1D98341C-9F90-4D08-B4A7-A3A2D6119CA4}" srcOrd="0" destOrd="0" presId="urn:microsoft.com/office/officeart/2005/8/layout/hierarchy1"/>
    <dgm:cxn modelId="{C482B599-E472-4CEE-9129-962DE9333EF7}" srcId="{4426E302-A173-4F38-9E9D-C417303F05B9}" destId="{4DB1CE74-6EB9-49AB-A85F-AF332D305788}" srcOrd="1" destOrd="0" parTransId="{F2D3DFBA-C18D-4A50-9A44-C74899F1E0D9}" sibTransId="{1A387443-DBE1-482D-8011-B758DEB63745}"/>
    <dgm:cxn modelId="{C6B2EAA6-6098-4818-AAFD-38461CF94667}" srcId="{79CCCB3C-1440-4C75-95CA-D983329C28AC}" destId="{5D708948-086D-42F3-A804-B15CB6FC0558}" srcOrd="1" destOrd="0" parTransId="{90AC765D-8449-4E7C-A37E-E6BB10D7EBD5}" sibTransId="{98378681-685E-45CF-B37A-19D0CC8E6A03}"/>
    <dgm:cxn modelId="{A0FB50AF-C879-419E-8F3A-4BF6BE5D0660}" type="presOf" srcId="{90AC765D-8449-4E7C-A37E-E6BB10D7EBD5}" destId="{607B532C-A5A6-4C84-81E8-71AC91A33759}" srcOrd="0" destOrd="0" presId="urn:microsoft.com/office/officeart/2005/8/layout/hierarchy1"/>
    <dgm:cxn modelId="{9B153BB3-2D87-4141-85B2-7D6B54C33B0A}" type="presOf" srcId="{4426E302-A173-4F38-9E9D-C417303F05B9}" destId="{FB08F273-70F6-406E-BD51-B5CF2D23F372}" srcOrd="0" destOrd="0" presId="urn:microsoft.com/office/officeart/2005/8/layout/hierarchy1"/>
    <dgm:cxn modelId="{2BD4F2C9-20A6-4931-9FB1-54967F0B6168}" type="presOf" srcId="{5D708948-086D-42F3-A804-B15CB6FC0558}" destId="{6619454E-BF69-4DA7-876D-E604EE628A1B}" srcOrd="0" destOrd="0" presId="urn:microsoft.com/office/officeart/2005/8/layout/hierarchy1"/>
    <dgm:cxn modelId="{76E8E8E2-D669-408E-920C-B9E2C061C3A0}" type="presOf" srcId="{38BF2CF2-E626-4324-AF91-8CF292541B93}" destId="{23EA658D-5F85-4E65-ADEC-974D3F68516C}" srcOrd="0" destOrd="0" presId="urn:microsoft.com/office/officeart/2005/8/layout/hierarchy1"/>
    <dgm:cxn modelId="{7CDD56E3-1E4B-4D05-A4F8-EDC689B2FA98}" srcId="{79CCCB3C-1440-4C75-95CA-D983329C28AC}" destId="{4426E302-A173-4F38-9E9D-C417303F05B9}" srcOrd="0" destOrd="0" parTransId="{38BF2CF2-E626-4324-AF91-8CF292541B93}" sibTransId="{50FFD6A9-141C-4E76-8769-652E0924B119}"/>
    <dgm:cxn modelId="{6D5A8706-7AB6-4FA4-964C-419B270FD5D4}" type="presParOf" srcId="{439A810F-C34B-4924-9CC6-4721FBFA0364}" destId="{B5CA80FA-C099-48FE-A32D-23BC675F7540}" srcOrd="0" destOrd="0" presId="urn:microsoft.com/office/officeart/2005/8/layout/hierarchy1"/>
    <dgm:cxn modelId="{22E36E84-93B5-4B57-BEAB-2BC1603F1B07}" type="presParOf" srcId="{B5CA80FA-C099-48FE-A32D-23BC675F7540}" destId="{26D6B71F-2649-4FAB-B5DD-4A50BEAD165C}" srcOrd="0" destOrd="0" presId="urn:microsoft.com/office/officeart/2005/8/layout/hierarchy1"/>
    <dgm:cxn modelId="{2C6645D4-A84F-40B3-83F2-32BBC324BD39}" type="presParOf" srcId="{26D6B71F-2649-4FAB-B5DD-4A50BEAD165C}" destId="{9517BD2B-1475-4E87-9A6B-F77D4AFEABFC}" srcOrd="0" destOrd="0" presId="urn:microsoft.com/office/officeart/2005/8/layout/hierarchy1"/>
    <dgm:cxn modelId="{5681FA63-2B35-4514-80CF-6A74DAC20A11}" type="presParOf" srcId="{26D6B71F-2649-4FAB-B5DD-4A50BEAD165C}" destId="{1D98341C-9F90-4D08-B4A7-A3A2D6119CA4}" srcOrd="1" destOrd="0" presId="urn:microsoft.com/office/officeart/2005/8/layout/hierarchy1"/>
    <dgm:cxn modelId="{086BDF60-7453-4716-AE3E-27EE49D00A82}" type="presParOf" srcId="{B5CA80FA-C099-48FE-A32D-23BC675F7540}" destId="{3F4AD6C0-416C-4EBF-9A80-259FFBA787CA}" srcOrd="1" destOrd="0" presId="urn:microsoft.com/office/officeart/2005/8/layout/hierarchy1"/>
    <dgm:cxn modelId="{5663A1BE-75A8-45A2-AEEA-1D0EE2DDDB73}" type="presParOf" srcId="{3F4AD6C0-416C-4EBF-9A80-259FFBA787CA}" destId="{23EA658D-5F85-4E65-ADEC-974D3F68516C}" srcOrd="0" destOrd="0" presId="urn:microsoft.com/office/officeart/2005/8/layout/hierarchy1"/>
    <dgm:cxn modelId="{E1EF0CF0-C183-4551-A0A9-FE490A9FC4F7}" type="presParOf" srcId="{3F4AD6C0-416C-4EBF-9A80-259FFBA787CA}" destId="{F97BE531-4909-4F0C-8498-D850C3D6BA8A}" srcOrd="1" destOrd="0" presId="urn:microsoft.com/office/officeart/2005/8/layout/hierarchy1"/>
    <dgm:cxn modelId="{7612E045-96C5-4690-B842-8BF644315575}" type="presParOf" srcId="{F97BE531-4909-4F0C-8498-D850C3D6BA8A}" destId="{61B2890F-322F-4C55-A972-3C8A5590ED53}" srcOrd="0" destOrd="0" presId="urn:microsoft.com/office/officeart/2005/8/layout/hierarchy1"/>
    <dgm:cxn modelId="{07F7257A-E324-4411-9E28-F22191A0A3DB}" type="presParOf" srcId="{61B2890F-322F-4C55-A972-3C8A5590ED53}" destId="{9439D2A1-8CE9-4C3E-BA5F-36CE5FE46581}" srcOrd="0" destOrd="0" presId="urn:microsoft.com/office/officeart/2005/8/layout/hierarchy1"/>
    <dgm:cxn modelId="{38302176-2558-43EC-AE96-3AB4E7EDFC23}" type="presParOf" srcId="{61B2890F-322F-4C55-A972-3C8A5590ED53}" destId="{FB08F273-70F6-406E-BD51-B5CF2D23F372}" srcOrd="1" destOrd="0" presId="urn:microsoft.com/office/officeart/2005/8/layout/hierarchy1"/>
    <dgm:cxn modelId="{6CC16AC7-B68C-4C5C-BFA0-80E1E55C85BD}" type="presParOf" srcId="{F97BE531-4909-4F0C-8498-D850C3D6BA8A}" destId="{8421AE23-6362-40D1-BE3D-52E2939EEB8E}" srcOrd="1" destOrd="0" presId="urn:microsoft.com/office/officeart/2005/8/layout/hierarchy1"/>
    <dgm:cxn modelId="{9951C17D-A729-430B-B69D-8E55AE95C2A4}" type="presParOf" srcId="{8421AE23-6362-40D1-BE3D-52E2939EEB8E}" destId="{2E633CDA-3E4B-46B0-91BE-A4F4A84D3B54}" srcOrd="0" destOrd="0" presId="urn:microsoft.com/office/officeart/2005/8/layout/hierarchy1"/>
    <dgm:cxn modelId="{8CB23D34-4987-463F-84D1-37E860B9A699}" type="presParOf" srcId="{8421AE23-6362-40D1-BE3D-52E2939EEB8E}" destId="{0371E99A-8743-468E-9A93-B282F907F906}" srcOrd="1" destOrd="0" presId="urn:microsoft.com/office/officeart/2005/8/layout/hierarchy1"/>
    <dgm:cxn modelId="{B6516DC3-9938-4007-8314-F8FF0DC1923E}" type="presParOf" srcId="{0371E99A-8743-468E-9A93-B282F907F906}" destId="{BC1B38B8-D9B1-4718-B80C-CC0F3C52BFB6}" srcOrd="0" destOrd="0" presId="urn:microsoft.com/office/officeart/2005/8/layout/hierarchy1"/>
    <dgm:cxn modelId="{864236AB-0F64-44FD-9CCF-B03B57130395}" type="presParOf" srcId="{BC1B38B8-D9B1-4718-B80C-CC0F3C52BFB6}" destId="{6361DE56-5099-4F5F-9EC3-E1C9704EE5F3}" srcOrd="0" destOrd="0" presId="urn:microsoft.com/office/officeart/2005/8/layout/hierarchy1"/>
    <dgm:cxn modelId="{D858FB47-FA41-4E39-BA16-D84482212734}" type="presParOf" srcId="{BC1B38B8-D9B1-4718-B80C-CC0F3C52BFB6}" destId="{2D15CE81-34B2-4889-A733-FA6D3054E8E8}" srcOrd="1" destOrd="0" presId="urn:microsoft.com/office/officeart/2005/8/layout/hierarchy1"/>
    <dgm:cxn modelId="{9AA69AB5-F883-4661-B0E7-E26EFB66A4C6}" type="presParOf" srcId="{0371E99A-8743-468E-9A93-B282F907F906}" destId="{FB86A254-F106-450C-BB4C-2125296A3563}" srcOrd="1" destOrd="0" presId="urn:microsoft.com/office/officeart/2005/8/layout/hierarchy1"/>
    <dgm:cxn modelId="{E0F051BB-3C19-49C8-A177-BABC30BC0CED}" type="presParOf" srcId="{8421AE23-6362-40D1-BE3D-52E2939EEB8E}" destId="{92EEE164-2437-430F-9241-B176AD51A261}" srcOrd="2" destOrd="0" presId="urn:microsoft.com/office/officeart/2005/8/layout/hierarchy1"/>
    <dgm:cxn modelId="{92C58DC5-D194-40C1-AC31-5448BFC7C2FA}" type="presParOf" srcId="{8421AE23-6362-40D1-BE3D-52E2939EEB8E}" destId="{87BD8C6F-D9D2-4B68-AF96-EEA5A05A5AD0}" srcOrd="3" destOrd="0" presId="urn:microsoft.com/office/officeart/2005/8/layout/hierarchy1"/>
    <dgm:cxn modelId="{D64B221A-5752-4E89-BF9A-3542C5BC5E0D}" type="presParOf" srcId="{87BD8C6F-D9D2-4B68-AF96-EEA5A05A5AD0}" destId="{8A3FB270-87A4-444E-9CFC-777F32B67D3F}" srcOrd="0" destOrd="0" presId="urn:microsoft.com/office/officeart/2005/8/layout/hierarchy1"/>
    <dgm:cxn modelId="{EF83C554-824F-44FC-9E84-13160C2E18E8}" type="presParOf" srcId="{8A3FB270-87A4-444E-9CFC-777F32B67D3F}" destId="{12AC6AA5-9C14-4A38-BE4C-288FB3BB828F}" srcOrd="0" destOrd="0" presId="urn:microsoft.com/office/officeart/2005/8/layout/hierarchy1"/>
    <dgm:cxn modelId="{7E83646D-D001-40D5-BA84-88CC0F5C617D}" type="presParOf" srcId="{8A3FB270-87A4-444E-9CFC-777F32B67D3F}" destId="{02D049E4-4E77-4820-992C-78A5D8D01CD1}" srcOrd="1" destOrd="0" presId="urn:microsoft.com/office/officeart/2005/8/layout/hierarchy1"/>
    <dgm:cxn modelId="{617ECFBD-5CCD-4535-ACBE-5E688C6DD44E}" type="presParOf" srcId="{87BD8C6F-D9D2-4B68-AF96-EEA5A05A5AD0}" destId="{1268F9F1-6159-4473-A31A-8311B253879C}" srcOrd="1" destOrd="0" presId="urn:microsoft.com/office/officeart/2005/8/layout/hierarchy1"/>
    <dgm:cxn modelId="{92A34CC5-BA13-4903-B31F-B1C82D659D8C}" type="presParOf" srcId="{3F4AD6C0-416C-4EBF-9A80-259FFBA787CA}" destId="{607B532C-A5A6-4C84-81E8-71AC91A33759}" srcOrd="2" destOrd="0" presId="urn:microsoft.com/office/officeart/2005/8/layout/hierarchy1"/>
    <dgm:cxn modelId="{A22D8F07-EAB1-47B1-9084-D2C55B7C79F8}" type="presParOf" srcId="{3F4AD6C0-416C-4EBF-9A80-259FFBA787CA}" destId="{DE4B3464-C671-423E-AB23-86CCC0244939}" srcOrd="3" destOrd="0" presId="urn:microsoft.com/office/officeart/2005/8/layout/hierarchy1"/>
    <dgm:cxn modelId="{5ACD15E8-00DE-419F-9F49-1CB60C138C73}" type="presParOf" srcId="{DE4B3464-C671-423E-AB23-86CCC0244939}" destId="{652D270B-5FCA-4FA0-9AA7-A0F474D55805}" srcOrd="0" destOrd="0" presId="urn:microsoft.com/office/officeart/2005/8/layout/hierarchy1"/>
    <dgm:cxn modelId="{7C082753-F2F9-4658-BC37-8D120DC30744}" type="presParOf" srcId="{652D270B-5FCA-4FA0-9AA7-A0F474D55805}" destId="{D830A8F4-6D56-495F-BF26-EB6C2F5BE2A6}" srcOrd="0" destOrd="0" presId="urn:microsoft.com/office/officeart/2005/8/layout/hierarchy1"/>
    <dgm:cxn modelId="{7A6C79A2-F876-4315-9B39-91A57A047D74}" type="presParOf" srcId="{652D270B-5FCA-4FA0-9AA7-A0F474D55805}" destId="{6619454E-BF69-4DA7-876D-E604EE628A1B}" srcOrd="1" destOrd="0" presId="urn:microsoft.com/office/officeart/2005/8/layout/hierarchy1"/>
    <dgm:cxn modelId="{AE135124-71F9-4CC7-BF60-9838002F9A03}" type="presParOf" srcId="{DE4B3464-C671-423E-AB23-86CCC0244939}" destId="{EF4F1309-4D08-4E96-9859-9655ACC5A5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7B532C-A5A6-4C84-81E8-71AC91A33759}">
      <dsp:nvSpPr>
        <dsp:cNvPr id="0" name=""/>
        <dsp:cNvSpPr/>
      </dsp:nvSpPr>
      <dsp:spPr>
        <a:xfrm>
          <a:off x="3973792" y="1447205"/>
          <a:ext cx="1781489" cy="3360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9174"/>
              </a:lnTo>
              <a:lnTo>
                <a:pt x="1781489" y="229174"/>
              </a:lnTo>
              <a:lnTo>
                <a:pt x="1781489" y="336033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>
      <dsp:nvSpPr>
        <dsp:cNvPr id="0" name=""/>
        <dsp:cNvSpPr/>
      </dsp:nvSpPr>
      <dsp:spPr>
        <a:xfrm>
          <a:off x="2274905" y="2515158"/>
          <a:ext cx="1219635" cy="3354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8617"/>
              </a:lnTo>
              <a:lnTo>
                <a:pt x="1219635" y="228617"/>
              </a:lnTo>
              <a:lnTo>
                <a:pt x="1219635" y="3354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>
      <dsp:nvSpPr>
        <dsp:cNvPr id="0" name=""/>
        <dsp:cNvSpPr/>
      </dsp:nvSpPr>
      <dsp:spPr>
        <a:xfrm>
          <a:off x="986261" y="2515158"/>
          <a:ext cx="1288643" cy="335462"/>
        </a:xfrm>
        <a:custGeom>
          <a:avLst/>
          <a:gdLst/>
          <a:ahLst/>
          <a:cxnLst/>
          <a:rect l="0" t="0" r="0" b="0"/>
          <a:pathLst>
            <a:path>
              <a:moveTo>
                <a:pt x="1288643" y="0"/>
              </a:moveTo>
              <a:lnTo>
                <a:pt x="1288643" y="228603"/>
              </a:lnTo>
              <a:lnTo>
                <a:pt x="0" y="228603"/>
              </a:lnTo>
              <a:lnTo>
                <a:pt x="0" y="335462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>
      <dsp:nvSpPr>
        <dsp:cNvPr id="0" name=""/>
        <dsp:cNvSpPr/>
      </dsp:nvSpPr>
      <dsp:spPr>
        <a:xfrm>
          <a:off x="2274905" y="1447205"/>
          <a:ext cx="1698887" cy="335477"/>
        </a:xfrm>
        <a:custGeom>
          <a:avLst/>
          <a:gdLst/>
          <a:ahLst/>
          <a:cxnLst/>
          <a:rect l="0" t="0" r="0" b="0"/>
          <a:pathLst>
            <a:path>
              <a:moveTo>
                <a:pt x="1698887" y="0"/>
              </a:moveTo>
              <a:lnTo>
                <a:pt x="1698887" y="228617"/>
              </a:lnTo>
              <a:lnTo>
                <a:pt x="0" y="228617"/>
              </a:lnTo>
              <a:lnTo>
                <a:pt x="0" y="335477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>
      <dsp:nvSpPr>
        <dsp:cNvPr id="0" name=""/>
        <dsp:cNvSpPr/>
      </dsp:nvSpPr>
      <dsp:spPr>
        <a:xfrm>
          <a:off x="3180077" y="714731"/>
          <a:ext cx="1587428" cy="732474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>
      <dsp:nvSpPr>
        <dsp:cNvPr id="0" name=""/>
        <dsp:cNvSpPr/>
      </dsp:nvSpPr>
      <dsp:spPr>
        <a:xfrm>
          <a:off x="3308244" y="836489"/>
          <a:ext cx="1587428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1800" kern="1200" dirty="0">
              <a:latin typeface="Roboto" pitchFamily="2" charset="0"/>
              <a:ea typeface="Roboto" pitchFamily="2" charset="0"/>
              <a:cs typeface="Roboto" pitchFamily="2" charset="0"/>
            </a:rPr>
            <a:t>Ugljeni hidrat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29697" y="857942"/>
        <a:ext cx="1544522" cy="689568"/>
      </dsp:txXfrm>
    </dsp:sp>
    <dsp:sp modelId="{9439D2A1-8CE9-4C3E-BA5F-36CE5FE46581}">
      <dsp:nvSpPr>
        <dsp:cNvPr id="0" name=""/>
        <dsp:cNvSpPr/>
      </dsp:nvSpPr>
      <dsp:spPr>
        <a:xfrm>
          <a:off x="608179" y="1782683"/>
          <a:ext cx="3333452" cy="732474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>
      <dsp:nvSpPr>
        <dsp:cNvPr id="0" name=""/>
        <dsp:cNvSpPr/>
      </dsp:nvSpPr>
      <dsp:spPr>
        <a:xfrm>
          <a:off x="736346" y="1904441"/>
          <a:ext cx="3333452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1800" kern="1200" dirty="0">
              <a:latin typeface="Roboto" pitchFamily="2" charset="0"/>
              <a:ea typeface="Roboto" pitchFamily="2" charset="0"/>
              <a:cs typeface="Roboto" pitchFamily="2" charset="0"/>
            </a:rPr>
            <a:t>Slože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757799" y="1925894"/>
        <a:ext cx="3290546" cy="689568"/>
      </dsp:txXfrm>
    </dsp:sp>
    <dsp:sp modelId="{6361DE56-5099-4F5F-9EC3-E1C9704EE5F3}">
      <dsp:nvSpPr>
        <dsp:cNvPr id="0" name=""/>
        <dsp:cNvSpPr/>
      </dsp:nvSpPr>
      <dsp:spPr>
        <a:xfrm>
          <a:off x="-105206" y="2850620"/>
          <a:ext cx="2182936" cy="732474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>
      <dsp:nvSpPr>
        <dsp:cNvPr id="0" name=""/>
        <dsp:cNvSpPr/>
      </dsp:nvSpPr>
      <dsp:spPr>
        <a:xfrm>
          <a:off x="22960" y="2972379"/>
          <a:ext cx="2182936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4413" y="2993832"/>
        <a:ext cx="2140030" cy="689568"/>
      </dsp:txXfrm>
    </dsp:sp>
    <dsp:sp modelId="{12AC6AA5-9C14-4A38-BE4C-288FB3BB828F}">
      <dsp:nvSpPr>
        <dsp:cNvPr id="0" name=""/>
        <dsp:cNvSpPr/>
      </dsp:nvSpPr>
      <dsp:spPr>
        <a:xfrm>
          <a:off x="2439297" y="2850635"/>
          <a:ext cx="2110484" cy="732474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>
      <dsp:nvSpPr>
        <dsp:cNvPr id="0" name=""/>
        <dsp:cNvSpPr/>
      </dsp:nvSpPr>
      <dsp:spPr>
        <a:xfrm>
          <a:off x="2567465" y="2972394"/>
          <a:ext cx="2110484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588918" y="2993847"/>
        <a:ext cx="2067578" cy="689568"/>
      </dsp:txXfrm>
    </dsp:sp>
    <dsp:sp modelId="{D830A8F4-6D56-495F-BF26-EB6C2F5BE2A6}">
      <dsp:nvSpPr>
        <dsp:cNvPr id="0" name=""/>
        <dsp:cNvSpPr/>
      </dsp:nvSpPr>
      <dsp:spPr>
        <a:xfrm>
          <a:off x="4184561" y="1783239"/>
          <a:ext cx="3141440" cy="732474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>
      <dsp:nvSpPr>
        <dsp:cNvPr id="0" name=""/>
        <dsp:cNvSpPr/>
      </dsp:nvSpPr>
      <dsp:spPr>
        <a:xfrm>
          <a:off x="4312728" y="1904998"/>
          <a:ext cx="3141440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1800" kern="1200" dirty="0">
              <a:latin typeface="Roboto" pitchFamily="2" charset="0"/>
              <a:ea typeface="Roboto" pitchFamily="2" charset="0"/>
              <a:cs typeface="Roboto" pitchFamily="2" charset="0"/>
            </a:rPr>
            <a:t>Prosti (monosaharidi)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334181" y="1926451"/>
        <a:ext cx="3098534" cy="68956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7B532C-A5A6-4C84-81E8-71AC91A33759}">
      <dsp:nvSpPr>
        <dsp:cNvPr id="0" name=""/>
        <dsp:cNvSpPr/>
      </dsp:nvSpPr>
      <dsp:spPr>
        <a:xfrm>
          <a:off x="3973792" y="1447205"/>
          <a:ext cx="1781489" cy="3360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9174"/>
              </a:lnTo>
              <a:lnTo>
                <a:pt x="1781489" y="229174"/>
              </a:lnTo>
              <a:lnTo>
                <a:pt x="1781489" y="336033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EEE164-2437-430F-9241-B176AD51A261}">
      <dsp:nvSpPr>
        <dsp:cNvPr id="0" name=""/>
        <dsp:cNvSpPr/>
      </dsp:nvSpPr>
      <dsp:spPr>
        <a:xfrm>
          <a:off x="2274905" y="2515158"/>
          <a:ext cx="1219635" cy="3354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8617"/>
              </a:lnTo>
              <a:lnTo>
                <a:pt x="1219635" y="228617"/>
              </a:lnTo>
              <a:lnTo>
                <a:pt x="1219635" y="335477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633CDA-3E4B-46B0-91BE-A4F4A84D3B54}">
      <dsp:nvSpPr>
        <dsp:cNvPr id="0" name=""/>
        <dsp:cNvSpPr/>
      </dsp:nvSpPr>
      <dsp:spPr>
        <a:xfrm>
          <a:off x="986261" y="2515158"/>
          <a:ext cx="1288643" cy="335462"/>
        </a:xfrm>
        <a:custGeom>
          <a:avLst/>
          <a:gdLst/>
          <a:ahLst/>
          <a:cxnLst/>
          <a:rect l="0" t="0" r="0" b="0"/>
          <a:pathLst>
            <a:path>
              <a:moveTo>
                <a:pt x="1288643" y="0"/>
              </a:moveTo>
              <a:lnTo>
                <a:pt x="1288643" y="228603"/>
              </a:lnTo>
              <a:lnTo>
                <a:pt x="0" y="228603"/>
              </a:lnTo>
              <a:lnTo>
                <a:pt x="0" y="335462"/>
              </a:lnTo>
            </a:path>
          </a:pathLst>
        </a:custGeom>
        <a:noFill/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EA658D-5F85-4E65-ADEC-974D3F68516C}">
      <dsp:nvSpPr>
        <dsp:cNvPr id="0" name=""/>
        <dsp:cNvSpPr/>
      </dsp:nvSpPr>
      <dsp:spPr>
        <a:xfrm>
          <a:off x="2274905" y="1447205"/>
          <a:ext cx="1698887" cy="335477"/>
        </a:xfrm>
        <a:custGeom>
          <a:avLst/>
          <a:gdLst/>
          <a:ahLst/>
          <a:cxnLst/>
          <a:rect l="0" t="0" r="0" b="0"/>
          <a:pathLst>
            <a:path>
              <a:moveTo>
                <a:pt x="1698887" y="0"/>
              </a:moveTo>
              <a:lnTo>
                <a:pt x="1698887" y="228617"/>
              </a:lnTo>
              <a:lnTo>
                <a:pt x="0" y="228617"/>
              </a:lnTo>
              <a:lnTo>
                <a:pt x="0" y="335477"/>
              </a:lnTo>
            </a:path>
          </a:pathLst>
        </a:custGeom>
        <a:noFill/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17BD2B-1475-4E87-9A6B-F77D4AFEABFC}">
      <dsp:nvSpPr>
        <dsp:cNvPr id="0" name=""/>
        <dsp:cNvSpPr/>
      </dsp:nvSpPr>
      <dsp:spPr>
        <a:xfrm>
          <a:off x="3180077" y="714731"/>
          <a:ext cx="1587428" cy="732474"/>
        </a:xfrm>
        <a:prstGeom prst="roundRect">
          <a:avLst>
            <a:gd name="adj" fmla="val 10000"/>
          </a:avLst>
        </a:prstGeom>
        <a:solidFill>
          <a:schemeClr val="accent3">
            <a:shade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98341C-9F90-4D08-B4A7-A3A2D6119CA4}">
      <dsp:nvSpPr>
        <dsp:cNvPr id="0" name=""/>
        <dsp:cNvSpPr/>
      </dsp:nvSpPr>
      <dsp:spPr>
        <a:xfrm>
          <a:off x="3308244" y="836489"/>
          <a:ext cx="1587428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1800" kern="1200" dirty="0">
              <a:latin typeface="Roboto" pitchFamily="2" charset="0"/>
              <a:ea typeface="Roboto" pitchFamily="2" charset="0"/>
              <a:cs typeface="Roboto" pitchFamily="2" charset="0"/>
            </a:rPr>
            <a:t>Ugljeni hidrat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3329697" y="857942"/>
        <a:ext cx="1544522" cy="689568"/>
      </dsp:txXfrm>
    </dsp:sp>
    <dsp:sp modelId="{9439D2A1-8CE9-4C3E-BA5F-36CE5FE46581}">
      <dsp:nvSpPr>
        <dsp:cNvPr id="0" name=""/>
        <dsp:cNvSpPr/>
      </dsp:nvSpPr>
      <dsp:spPr>
        <a:xfrm>
          <a:off x="608179" y="1782683"/>
          <a:ext cx="3333452" cy="732474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B08F273-70F6-406E-BD51-B5CF2D23F372}">
      <dsp:nvSpPr>
        <dsp:cNvPr id="0" name=""/>
        <dsp:cNvSpPr/>
      </dsp:nvSpPr>
      <dsp:spPr>
        <a:xfrm>
          <a:off x="736346" y="1904441"/>
          <a:ext cx="3333452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1800" kern="1200" dirty="0">
              <a:latin typeface="Roboto" pitchFamily="2" charset="0"/>
              <a:ea typeface="Roboto" pitchFamily="2" charset="0"/>
              <a:cs typeface="Roboto" pitchFamily="2" charset="0"/>
            </a:rPr>
            <a:t>Složen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757799" y="1925894"/>
        <a:ext cx="3290546" cy="689568"/>
      </dsp:txXfrm>
    </dsp:sp>
    <dsp:sp modelId="{6361DE56-5099-4F5F-9EC3-E1C9704EE5F3}">
      <dsp:nvSpPr>
        <dsp:cNvPr id="0" name=""/>
        <dsp:cNvSpPr/>
      </dsp:nvSpPr>
      <dsp:spPr>
        <a:xfrm>
          <a:off x="-105206" y="2850620"/>
          <a:ext cx="2182936" cy="732474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D15CE81-34B2-4889-A733-FA6D3054E8E8}">
      <dsp:nvSpPr>
        <dsp:cNvPr id="0" name=""/>
        <dsp:cNvSpPr/>
      </dsp:nvSpPr>
      <dsp:spPr>
        <a:xfrm>
          <a:off x="22960" y="2972379"/>
          <a:ext cx="2182936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1800" kern="1200" dirty="0">
              <a:latin typeface="Roboto" pitchFamily="2" charset="0"/>
              <a:ea typeface="Roboto" pitchFamily="2" charset="0"/>
              <a:cs typeface="Roboto" pitchFamily="2" charset="0"/>
            </a:rPr>
            <a:t>Oligosaharid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4413" y="2993832"/>
        <a:ext cx="2140030" cy="689568"/>
      </dsp:txXfrm>
    </dsp:sp>
    <dsp:sp modelId="{12AC6AA5-9C14-4A38-BE4C-288FB3BB828F}">
      <dsp:nvSpPr>
        <dsp:cNvPr id="0" name=""/>
        <dsp:cNvSpPr/>
      </dsp:nvSpPr>
      <dsp:spPr>
        <a:xfrm>
          <a:off x="2439297" y="2850635"/>
          <a:ext cx="2110484" cy="732474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D049E4-4E77-4820-992C-78A5D8D01CD1}">
      <dsp:nvSpPr>
        <dsp:cNvPr id="0" name=""/>
        <dsp:cNvSpPr/>
      </dsp:nvSpPr>
      <dsp:spPr>
        <a:xfrm>
          <a:off x="2567465" y="2972394"/>
          <a:ext cx="2110484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1800" kern="1200" dirty="0">
              <a:latin typeface="Roboto" pitchFamily="2" charset="0"/>
              <a:ea typeface="Roboto" pitchFamily="2" charset="0"/>
              <a:cs typeface="Roboto" pitchFamily="2" charset="0"/>
            </a:rPr>
            <a:t>Polisaharidi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2588918" y="2993847"/>
        <a:ext cx="2067578" cy="689568"/>
      </dsp:txXfrm>
    </dsp:sp>
    <dsp:sp modelId="{D830A8F4-6D56-495F-BF26-EB6C2F5BE2A6}">
      <dsp:nvSpPr>
        <dsp:cNvPr id="0" name=""/>
        <dsp:cNvSpPr/>
      </dsp:nvSpPr>
      <dsp:spPr>
        <a:xfrm>
          <a:off x="4184561" y="1783239"/>
          <a:ext cx="3141440" cy="732474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19454E-BF69-4DA7-876D-E604EE628A1B}">
      <dsp:nvSpPr>
        <dsp:cNvPr id="0" name=""/>
        <dsp:cNvSpPr/>
      </dsp:nvSpPr>
      <dsp:spPr>
        <a:xfrm>
          <a:off x="4312728" y="1904998"/>
          <a:ext cx="3141440" cy="7324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1800" kern="1200" dirty="0">
              <a:latin typeface="Roboto" pitchFamily="2" charset="0"/>
              <a:ea typeface="Roboto" pitchFamily="2" charset="0"/>
              <a:cs typeface="Roboto" pitchFamily="2" charset="0"/>
            </a:rPr>
            <a:t>Prosti (monosaharidi)</a:t>
          </a:r>
          <a:endParaRPr lang="en-US" sz="1800" kern="1200" dirty="0">
            <a:latin typeface="Roboto" pitchFamily="2" charset="0"/>
            <a:ea typeface="Roboto" pitchFamily="2" charset="0"/>
            <a:cs typeface="Roboto" pitchFamily="2" charset="0"/>
          </a:endParaRPr>
        </a:p>
      </dsp:txBody>
      <dsp:txXfrm>
        <a:off x="4334181" y="1926451"/>
        <a:ext cx="3098534" cy="6895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92828-3D6A-43F2-92C6-3C20F30909E5}" type="datetimeFigureOut">
              <a:rPr lang="en-US" smtClean="0"/>
              <a:t>12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4C0989-2FC5-452E-AA2C-77D3875868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5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04753-555F-844E-94E6-C0459ACEDBC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9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4C0989-2FC5-452E-AA2C-77D3875868B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9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33538-1DE2-4112-8B53-F5BABFCF91D7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33538-1DE2-4112-8B53-F5BABFCF91D7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33538-1DE2-4112-8B53-F5BABFCF91D7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237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xmlns:p14="http://schemas.microsoft.com/office/powerpoint/2010/main" spd="med" advClick="0" advTm="2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+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996481" y="241234"/>
            <a:ext cx="4812882" cy="6394521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747879849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tandart page + cur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996481" y="241234"/>
            <a:ext cx="4812882" cy="6394521"/>
          </a:xfrm>
          <a:custGeom>
            <a:avLst/>
            <a:gdLst>
              <a:gd name="connsiteX0" fmla="*/ 0 w 9320213"/>
              <a:gd name="connsiteY0" fmla="*/ 0 h 11266188"/>
              <a:gd name="connsiteX1" fmla="*/ 9320213 w 9320213"/>
              <a:gd name="connsiteY1" fmla="*/ 0 h 11266188"/>
              <a:gd name="connsiteX2" fmla="*/ 9320213 w 9320213"/>
              <a:gd name="connsiteY2" fmla="*/ 11266188 h 11266188"/>
              <a:gd name="connsiteX3" fmla="*/ 0 w 9320213"/>
              <a:gd name="connsiteY3" fmla="*/ 11266188 h 11266188"/>
              <a:gd name="connsiteX4" fmla="*/ 0 w 9320213"/>
              <a:gd name="connsiteY4" fmla="*/ 0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1274618 w 10594831"/>
              <a:gd name="connsiteY3" fmla="*/ 11266188 h 11266188"/>
              <a:gd name="connsiteX4" fmla="*/ 0 w 10594831"/>
              <a:gd name="connsiteY4" fmla="*/ 2216727 h 11266188"/>
              <a:gd name="connsiteX0" fmla="*/ 0 w 10594831"/>
              <a:gd name="connsiteY0" fmla="*/ 2216727 h 11266188"/>
              <a:gd name="connsiteX1" fmla="*/ 10594831 w 10594831"/>
              <a:gd name="connsiteY1" fmla="*/ 0 h 11266188"/>
              <a:gd name="connsiteX2" fmla="*/ 10594831 w 10594831"/>
              <a:gd name="connsiteY2" fmla="*/ 11266188 h 11266188"/>
              <a:gd name="connsiteX3" fmla="*/ 55418 w 10594831"/>
              <a:gd name="connsiteY3" fmla="*/ 5558115 h 11266188"/>
              <a:gd name="connsiteX4" fmla="*/ 0 w 10594831"/>
              <a:gd name="connsiteY4" fmla="*/ 2216727 h 11266188"/>
              <a:gd name="connsiteX0" fmla="*/ 0 w 10594831"/>
              <a:gd name="connsiteY0" fmla="*/ 2216727 h 11515570"/>
              <a:gd name="connsiteX1" fmla="*/ 10594831 w 10594831"/>
              <a:gd name="connsiteY1" fmla="*/ 0 h 11515570"/>
              <a:gd name="connsiteX2" fmla="*/ 6909522 w 10594831"/>
              <a:gd name="connsiteY2" fmla="*/ 11515570 h 11515570"/>
              <a:gd name="connsiteX3" fmla="*/ 55418 w 10594831"/>
              <a:gd name="connsiteY3" fmla="*/ 5558115 h 11515570"/>
              <a:gd name="connsiteX4" fmla="*/ 0 w 10594831"/>
              <a:gd name="connsiteY4" fmla="*/ 2216727 h 11515570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6909522 w 10206904"/>
              <a:gd name="connsiteY2" fmla="*/ 12402261 h 12402261"/>
              <a:gd name="connsiteX3" fmla="*/ 55418 w 10206904"/>
              <a:gd name="connsiteY3" fmla="*/ 6444806 h 12402261"/>
              <a:gd name="connsiteX4" fmla="*/ 0 w 10206904"/>
              <a:gd name="connsiteY4" fmla="*/ 3103418 h 12402261"/>
              <a:gd name="connsiteX0" fmla="*/ 0 w 10206904"/>
              <a:gd name="connsiteY0" fmla="*/ 3103418 h 12402261"/>
              <a:gd name="connsiteX1" fmla="*/ 10206904 w 10206904"/>
              <a:gd name="connsiteY1" fmla="*/ 0 h 12402261"/>
              <a:gd name="connsiteX2" fmla="*/ 8821450 w 10206904"/>
              <a:gd name="connsiteY2" fmla="*/ 5116304 h 12402261"/>
              <a:gd name="connsiteX3" fmla="*/ 6909522 w 10206904"/>
              <a:gd name="connsiteY3" fmla="*/ 12402261 h 12402261"/>
              <a:gd name="connsiteX4" fmla="*/ 55418 w 10206904"/>
              <a:gd name="connsiteY4" fmla="*/ 6444806 h 12402261"/>
              <a:gd name="connsiteX5" fmla="*/ 0 w 10206904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6909522 w 12146540"/>
              <a:gd name="connsiteY3" fmla="*/ 12402261 h 12402261"/>
              <a:gd name="connsiteX4" fmla="*/ 55418 w 12146540"/>
              <a:gd name="connsiteY4" fmla="*/ 6444806 h 12402261"/>
              <a:gd name="connsiteX5" fmla="*/ 0 w 12146540"/>
              <a:gd name="connsiteY5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26250 w 12146540"/>
              <a:gd name="connsiteY3" fmla="*/ 8081177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10206904 w 12146540"/>
              <a:gd name="connsiteY1" fmla="*/ 0 h 12402261"/>
              <a:gd name="connsiteX2" fmla="*/ 12146540 w 12146540"/>
              <a:gd name="connsiteY2" fmla="*/ 2456231 h 12402261"/>
              <a:gd name="connsiteX3" fmla="*/ 9153959 w 12146540"/>
              <a:gd name="connsiteY3" fmla="*/ 12265250 h 12402261"/>
              <a:gd name="connsiteX4" fmla="*/ 6909522 w 12146540"/>
              <a:gd name="connsiteY4" fmla="*/ 12402261 h 12402261"/>
              <a:gd name="connsiteX5" fmla="*/ 55418 w 12146540"/>
              <a:gd name="connsiteY5" fmla="*/ 6444806 h 12402261"/>
              <a:gd name="connsiteX6" fmla="*/ 0 w 12146540"/>
              <a:gd name="connsiteY6" fmla="*/ 3103418 h 12402261"/>
              <a:gd name="connsiteX0" fmla="*/ 0 w 12146540"/>
              <a:gd name="connsiteY0" fmla="*/ 3103418 h 12402261"/>
              <a:gd name="connsiteX1" fmla="*/ 5080722 w 12146540"/>
              <a:gd name="connsiteY1" fmla="*/ 1569540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55418 w 12146540"/>
              <a:gd name="connsiteY6" fmla="*/ 6444806 h 12402261"/>
              <a:gd name="connsiteX7" fmla="*/ 0 w 12146540"/>
              <a:gd name="connsiteY7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916941 w 12146540"/>
              <a:gd name="connsiteY6" fmla="*/ 9799140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9153959 w 12146540"/>
              <a:gd name="connsiteY4" fmla="*/ 12265250 h 12402261"/>
              <a:gd name="connsiteX5" fmla="*/ 6909522 w 12146540"/>
              <a:gd name="connsiteY5" fmla="*/ 12402261 h 12402261"/>
              <a:gd name="connsiteX6" fmla="*/ 3168795 w 12146540"/>
              <a:gd name="connsiteY6" fmla="*/ 10270195 h 12402261"/>
              <a:gd name="connsiteX7" fmla="*/ 55418 w 12146540"/>
              <a:gd name="connsiteY7" fmla="*/ 6444806 h 12402261"/>
              <a:gd name="connsiteX8" fmla="*/ 0 w 12146540"/>
              <a:gd name="connsiteY8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0733377 w 12146540"/>
              <a:gd name="connsiteY4" fmla="*/ 7249904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0 w 12146540"/>
              <a:gd name="connsiteY9" fmla="*/ 3103418 h 12402261"/>
              <a:gd name="connsiteX0" fmla="*/ 0 w 12146540"/>
              <a:gd name="connsiteY0" fmla="*/ 3103418 h 12402261"/>
              <a:gd name="connsiteX1" fmla="*/ 4387995 w 12146540"/>
              <a:gd name="connsiteY1" fmla="*/ 599722 h 12402261"/>
              <a:gd name="connsiteX2" fmla="*/ 10206904 w 12146540"/>
              <a:gd name="connsiteY2" fmla="*/ 0 h 12402261"/>
              <a:gd name="connsiteX3" fmla="*/ 12146540 w 12146540"/>
              <a:gd name="connsiteY3" fmla="*/ 2456231 h 12402261"/>
              <a:gd name="connsiteX4" fmla="*/ 11453813 w 12146540"/>
              <a:gd name="connsiteY4" fmla="*/ 8219722 h 12402261"/>
              <a:gd name="connsiteX5" fmla="*/ 9153959 w 12146540"/>
              <a:gd name="connsiteY5" fmla="*/ 12265250 h 12402261"/>
              <a:gd name="connsiteX6" fmla="*/ 6909522 w 12146540"/>
              <a:gd name="connsiteY6" fmla="*/ 12402261 h 12402261"/>
              <a:gd name="connsiteX7" fmla="*/ 3168795 w 12146540"/>
              <a:gd name="connsiteY7" fmla="*/ 10270195 h 12402261"/>
              <a:gd name="connsiteX8" fmla="*/ 55418 w 12146540"/>
              <a:gd name="connsiteY8" fmla="*/ 6444806 h 12402261"/>
              <a:gd name="connsiteX9" fmla="*/ 21834 w 12146540"/>
              <a:gd name="connsiteY9" fmla="*/ 4509871 h 12402261"/>
              <a:gd name="connsiteX10" fmla="*/ 0 w 12146540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31308 w 12777848"/>
              <a:gd name="connsiteY0" fmla="*/ 3103418 h 12402261"/>
              <a:gd name="connsiteX1" fmla="*/ 5019303 w 12777848"/>
              <a:gd name="connsiteY1" fmla="*/ 599722 h 12402261"/>
              <a:gd name="connsiteX2" fmla="*/ 10838212 w 12777848"/>
              <a:gd name="connsiteY2" fmla="*/ 0 h 12402261"/>
              <a:gd name="connsiteX3" fmla="*/ 12777848 w 12777848"/>
              <a:gd name="connsiteY3" fmla="*/ 2456231 h 12402261"/>
              <a:gd name="connsiteX4" fmla="*/ 12085121 w 12777848"/>
              <a:gd name="connsiteY4" fmla="*/ 8219722 h 12402261"/>
              <a:gd name="connsiteX5" fmla="*/ 9785267 w 12777848"/>
              <a:gd name="connsiteY5" fmla="*/ 12265250 h 12402261"/>
              <a:gd name="connsiteX6" fmla="*/ 7540830 w 12777848"/>
              <a:gd name="connsiteY6" fmla="*/ 12402261 h 12402261"/>
              <a:gd name="connsiteX7" fmla="*/ 3800103 w 12777848"/>
              <a:gd name="connsiteY7" fmla="*/ 10270195 h 12402261"/>
              <a:gd name="connsiteX8" fmla="*/ 686726 w 12777848"/>
              <a:gd name="connsiteY8" fmla="*/ 6444806 h 12402261"/>
              <a:gd name="connsiteX9" fmla="*/ 0 w 12777848"/>
              <a:gd name="connsiteY9" fmla="*/ 4666625 h 12402261"/>
              <a:gd name="connsiteX10" fmla="*/ 631308 w 12777848"/>
              <a:gd name="connsiteY10" fmla="*/ 3103418 h 12402261"/>
              <a:gd name="connsiteX0" fmla="*/ 659947 w 12806487"/>
              <a:gd name="connsiteY0" fmla="*/ 3103418 h 12402261"/>
              <a:gd name="connsiteX1" fmla="*/ 5047942 w 12806487"/>
              <a:gd name="connsiteY1" fmla="*/ 599722 h 12402261"/>
              <a:gd name="connsiteX2" fmla="*/ 10866851 w 12806487"/>
              <a:gd name="connsiteY2" fmla="*/ 0 h 12402261"/>
              <a:gd name="connsiteX3" fmla="*/ 12806487 w 12806487"/>
              <a:gd name="connsiteY3" fmla="*/ 2456231 h 12402261"/>
              <a:gd name="connsiteX4" fmla="*/ 12113760 w 12806487"/>
              <a:gd name="connsiteY4" fmla="*/ 8219722 h 12402261"/>
              <a:gd name="connsiteX5" fmla="*/ 9813906 w 12806487"/>
              <a:gd name="connsiteY5" fmla="*/ 12265250 h 12402261"/>
              <a:gd name="connsiteX6" fmla="*/ 7569469 w 12806487"/>
              <a:gd name="connsiteY6" fmla="*/ 12402261 h 12402261"/>
              <a:gd name="connsiteX7" fmla="*/ 3828742 w 12806487"/>
              <a:gd name="connsiteY7" fmla="*/ 10270195 h 12402261"/>
              <a:gd name="connsiteX8" fmla="*/ 715365 w 12806487"/>
              <a:gd name="connsiteY8" fmla="*/ 6444806 h 12402261"/>
              <a:gd name="connsiteX9" fmla="*/ 28639 w 12806487"/>
              <a:gd name="connsiteY9" fmla="*/ 4666625 h 12402261"/>
              <a:gd name="connsiteX10" fmla="*/ 659947 w 12806487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29423 w 12807168"/>
              <a:gd name="connsiteY7" fmla="*/ 10270195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16046 w 12807168"/>
              <a:gd name="connsiteY8" fmla="*/ 6444806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02261"/>
              <a:gd name="connsiteX1" fmla="*/ 5048623 w 12807168"/>
              <a:gd name="connsiteY1" fmla="*/ 599722 h 12402261"/>
              <a:gd name="connsiteX2" fmla="*/ 10867532 w 12807168"/>
              <a:gd name="connsiteY2" fmla="*/ 0 h 12402261"/>
              <a:gd name="connsiteX3" fmla="*/ 12807168 w 12807168"/>
              <a:gd name="connsiteY3" fmla="*/ 2456231 h 12402261"/>
              <a:gd name="connsiteX4" fmla="*/ 12114441 w 12807168"/>
              <a:gd name="connsiteY4" fmla="*/ 8219722 h 12402261"/>
              <a:gd name="connsiteX5" fmla="*/ 9814587 w 12807168"/>
              <a:gd name="connsiteY5" fmla="*/ 12265250 h 12402261"/>
              <a:gd name="connsiteX6" fmla="*/ 7570150 w 12807168"/>
              <a:gd name="connsiteY6" fmla="*/ 12402261 h 12402261"/>
              <a:gd name="connsiteX7" fmla="*/ 3838132 w 12807168"/>
              <a:gd name="connsiteY7" fmla="*/ 10252778 h 12402261"/>
              <a:gd name="connsiteX8" fmla="*/ 724755 w 12807168"/>
              <a:gd name="connsiteY8" fmla="*/ 6418680 h 12402261"/>
              <a:gd name="connsiteX9" fmla="*/ 29320 w 12807168"/>
              <a:gd name="connsiteY9" fmla="*/ 4666625 h 12402261"/>
              <a:gd name="connsiteX10" fmla="*/ 660628 w 12807168"/>
              <a:gd name="connsiteY10" fmla="*/ 3103418 h 1240226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65250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463221"/>
              <a:gd name="connsiteX1" fmla="*/ 5048623 w 12807168"/>
              <a:gd name="connsiteY1" fmla="*/ 599722 h 12463221"/>
              <a:gd name="connsiteX2" fmla="*/ 10867532 w 12807168"/>
              <a:gd name="connsiteY2" fmla="*/ 0 h 12463221"/>
              <a:gd name="connsiteX3" fmla="*/ 12807168 w 12807168"/>
              <a:gd name="connsiteY3" fmla="*/ 2456231 h 12463221"/>
              <a:gd name="connsiteX4" fmla="*/ 12114441 w 12807168"/>
              <a:gd name="connsiteY4" fmla="*/ 8219722 h 12463221"/>
              <a:gd name="connsiteX5" fmla="*/ 9814587 w 12807168"/>
              <a:gd name="connsiteY5" fmla="*/ 12239124 h 12463221"/>
              <a:gd name="connsiteX6" fmla="*/ 7552733 w 12807168"/>
              <a:gd name="connsiteY6" fmla="*/ 12463221 h 12463221"/>
              <a:gd name="connsiteX7" fmla="*/ 3838132 w 12807168"/>
              <a:gd name="connsiteY7" fmla="*/ 10252778 h 12463221"/>
              <a:gd name="connsiteX8" fmla="*/ 724755 w 12807168"/>
              <a:gd name="connsiteY8" fmla="*/ 6418680 h 12463221"/>
              <a:gd name="connsiteX9" fmla="*/ 29320 w 12807168"/>
              <a:gd name="connsiteY9" fmla="*/ 4666625 h 12463221"/>
              <a:gd name="connsiteX10" fmla="*/ 660628 w 12807168"/>
              <a:gd name="connsiteY10" fmla="*/ 3103418 h 12463221"/>
              <a:gd name="connsiteX0" fmla="*/ 660628 w 12807168"/>
              <a:gd name="connsiteY0" fmla="*/ 3103418 h 12603400"/>
              <a:gd name="connsiteX1" fmla="*/ 5048623 w 12807168"/>
              <a:gd name="connsiteY1" fmla="*/ 599722 h 12603400"/>
              <a:gd name="connsiteX2" fmla="*/ 10867532 w 12807168"/>
              <a:gd name="connsiteY2" fmla="*/ 0 h 12603400"/>
              <a:gd name="connsiteX3" fmla="*/ 12807168 w 12807168"/>
              <a:gd name="connsiteY3" fmla="*/ 2456231 h 12603400"/>
              <a:gd name="connsiteX4" fmla="*/ 12114441 w 12807168"/>
              <a:gd name="connsiteY4" fmla="*/ 8219722 h 12603400"/>
              <a:gd name="connsiteX5" fmla="*/ 9814587 w 12807168"/>
              <a:gd name="connsiteY5" fmla="*/ 12239124 h 12603400"/>
              <a:gd name="connsiteX6" fmla="*/ 7552733 w 12807168"/>
              <a:gd name="connsiteY6" fmla="*/ 12463221 h 12603400"/>
              <a:gd name="connsiteX7" fmla="*/ 3838132 w 12807168"/>
              <a:gd name="connsiteY7" fmla="*/ 10252778 h 12603400"/>
              <a:gd name="connsiteX8" fmla="*/ 724755 w 12807168"/>
              <a:gd name="connsiteY8" fmla="*/ 6418680 h 12603400"/>
              <a:gd name="connsiteX9" fmla="*/ 29320 w 12807168"/>
              <a:gd name="connsiteY9" fmla="*/ 4666625 h 12603400"/>
              <a:gd name="connsiteX10" fmla="*/ 660628 w 12807168"/>
              <a:gd name="connsiteY10" fmla="*/ 3103418 h 1260340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807168"/>
              <a:gd name="connsiteY0" fmla="*/ 3103418 h 12713670"/>
              <a:gd name="connsiteX1" fmla="*/ 5048623 w 12807168"/>
              <a:gd name="connsiteY1" fmla="*/ 599722 h 12713670"/>
              <a:gd name="connsiteX2" fmla="*/ 10867532 w 12807168"/>
              <a:gd name="connsiteY2" fmla="*/ 0 h 12713670"/>
              <a:gd name="connsiteX3" fmla="*/ 12807168 w 12807168"/>
              <a:gd name="connsiteY3" fmla="*/ 2456231 h 12713670"/>
              <a:gd name="connsiteX4" fmla="*/ 12114441 w 12807168"/>
              <a:gd name="connsiteY4" fmla="*/ 8219722 h 12713670"/>
              <a:gd name="connsiteX5" fmla="*/ 9814587 w 12807168"/>
              <a:gd name="connsiteY5" fmla="*/ 12239124 h 12713670"/>
              <a:gd name="connsiteX6" fmla="*/ 7552733 w 12807168"/>
              <a:gd name="connsiteY6" fmla="*/ 12463221 h 12713670"/>
              <a:gd name="connsiteX7" fmla="*/ 3838132 w 12807168"/>
              <a:gd name="connsiteY7" fmla="*/ 10252778 h 12713670"/>
              <a:gd name="connsiteX8" fmla="*/ 724755 w 12807168"/>
              <a:gd name="connsiteY8" fmla="*/ 6418680 h 12713670"/>
              <a:gd name="connsiteX9" fmla="*/ 29320 w 12807168"/>
              <a:gd name="connsiteY9" fmla="*/ 4666625 h 12713670"/>
              <a:gd name="connsiteX10" fmla="*/ 660628 w 12807168"/>
              <a:gd name="connsiteY10" fmla="*/ 3103418 h 12713670"/>
              <a:gd name="connsiteX0" fmla="*/ 660628 w 12746208"/>
              <a:gd name="connsiteY0" fmla="*/ 3103418 h 12713670"/>
              <a:gd name="connsiteX1" fmla="*/ 5048623 w 12746208"/>
              <a:gd name="connsiteY1" fmla="*/ 599722 h 12713670"/>
              <a:gd name="connsiteX2" fmla="*/ 10867532 w 12746208"/>
              <a:gd name="connsiteY2" fmla="*/ 0 h 12713670"/>
              <a:gd name="connsiteX3" fmla="*/ 12746208 w 12746208"/>
              <a:gd name="connsiteY3" fmla="*/ 2456231 h 12713670"/>
              <a:gd name="connsiteX4" fmla="*/ 12114441 w 12746208"/>
              <a:gd name="connsiteY4" fmla="*/ 8219722 h 12713670"/>
              <a:gd name="connsiteX5" fmla="*/ 9814587 w 12746208"/>
              <a:gd name="connsiteY5" fmla="*/ 12239124 h 12713670"/>
              <a:gd name="connsiteX6" fmla="*/ 7552733 w 12746208"/>
              <a:gd name="connsiteY6" fmla="*/ 12463221 h 12713670"/>
              <a:gd name="connsiteX7" fmla="*/ 3838132 w 12746208"/>
              <a:gd name="connsiteY7" fmla="*/ 10252778 h 12713670"/>
              <a:gd name="connsiteX8" fmla="*/ 724755 w 12746208"/>
              <a:gd name="connsiteY8" fmla="*/ 6418680 h 12713670"/>
              <a:gd name="connsiteX9" fmla="*/ 29320 w 12746208"/>
              <a:gd name="connsiteY9" fmla="*/ 4666625 h 12713670"/>
              <a:gd name="connsiteX10" fmla="*/ 660628 w 12746208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103418 h 12713670"/>
              <a:gd name="connsiteX1" fmla="*/ 5048623 w 12819119"/>
              <a:gd name="connsiteY1" fmla="*/ 599722 h 12713670"/>
              <a:gd name="connsiteX2" fmla="*/ 10867532 w 12819119"/>
              <a:gd name="connsiteY2" fmla="*/ 0 h 12713670"/>
              <a:gd name="connsiteX3" fmla="*/ 12746208 w 12819119"/>
              <a:gd name="connsiteY3" fmla="*/ 2456231 h 12713670"/>
              <a:gd name="connsiteX4" fmla="*/ 12114441 w 12819119"/>
              <a:gd name="connsiteY4" fmla="*/ 8219722 h 12713670"/>
              <a:gd name="connsiteX5" fmla="*/ 9814587 w 12819119"/>
              <a:gd name="connsiteY5" fmla="*/ 12239124 h 12713670"/>
              <a:gd name="connsiteX6" fmla="*/ 7552733 w 12819119"/>
              <a:gd name="connsiteY6" fmla="*/ 12463221 h 12713670"/>
              <a:gd name="connsiteX7" fmla="*/ 3838132 w 12819119"/>
              <a:gd name="connsiteY7" fmla="*/ 10252778 h 12713670"/>
              <a:gd name="connsiteX8" fmla="*/ 724755 w 12819119"/>
              <a:gd name="connsiteY8" fmla="*/ 6418680 h 12713670"/>
              <a:gd name="connsiteX9" fmla="*/ 29320 w 12819119"/>
              <a:gd name="connsiteY9" fmla="*/ 4666625 h 12713670"/>
              <a:gd name="connsiteX10" fmla="*/ 660628 w 12819119"/>
              <a:gd name="connsiteY10" fmla="*/ 3103418 h 12713670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068584 h 12678836"/>
              <a:gd name="connsiteX1" fmla="*/ 5048623 w 12819119"/>
              <a:gd name="connsiteY1" fmla="*/ 564888 h 12678836"/>
              <a:gd name="connsiteX2" fmla="*/ 10841407 w 12819119"/>
              <a:gd name="connsiteY2" fmla="*/ 0 h 12678836"/>
              <a:gd name="connsiteX3" fmla="*/ 12746208 w 12819119"/>
              <a:gd name="connsiteY3" fmla="*/ 2421397 h 12678836"/>
              <a:gd name="connsiteX4" fmla="*/ 12114441 w 12819119"/>
              <a:gd name="connsiteY4" fmla="*/ 8184888 h 12678836"/>
              <a:gd name="connsiteX5" fmla="*/ 9814587 w 12819119"/>
              <a:gd name="connsiteY5" fmla="*/ 12204290 h 12678836"/>
              <a:gd name="connsiteX6" fmla="*/ 7552733 w 12819119"/>
              <a:gd name="connsiteY6" fmla="*/ 12428387 h 12678836"/>
              <a:gd name="connsiteX7" fmla="*/ 3838132 w 12819119"/>
              <a:gd name="connsiteY7" fmla="*/ 10217944 h 12678836"/>
              <a:gd name="connsiteX8" fmla="*/ 724755 w 12819119"/>
              <a:gd name="connsiteY8" fmla="*/ 6383846 h 12678836"/>
              <a:gd name="connsiteX9" fmla="*/ 29320 w 12819119"/>
              <a:gd name="connsiteY9" fmla="*/ 4631791 h 12678836"/>
              <a:gd name="connsiteX10" fmla="*/ 660628 w 12819119"/>
              <a:gd name="connsiteY10" fmla="*/ 3068584 h 12678836"/>
              <a:gd name="connsiteX0" fmla="*/ 660628 w 12819119"/>
              <a:gd name="connsiteY0" fmla="*/ 3153495 h 12763747"/>
              <a:gd name="connsiteX1" fmla="*/ 5048623 w 12819119"/>
              <a:gd name="connsiteY1" fmla="*/ 649799 h 12763747"/>
              <a:gd name="connsiteX2" fmla="*/ 10841407 w 12819119"/>
              <a:gd name="connsiteY2" fmla="*/ 84911 h 12763747"/>
              <a:gd name="connsiteX3" fmla="*/ 12746208 w 12819119"/>
              <a:gd name="connsiteY3" fmla="*/ 2506308 h 12763747"/>
              <a:gd name="connsiteX4" fmla="*/ 12114441 w 12819119"/>
              <a:gd name="connsiteY4" fmla="*/ 8269799 h 12763747"/>
              <a:gd name="connsiteX5" fmla="*/ 9814587 w 12819119"/>
              <a:gd name="connsiteY5" fmla="*/ 12289201 h 12763747"/>
              <a:gd name="connsiteX6" fmla="*/ 7552733 w 12819119"/>
              <a:gd name="connsiteY6" fmla="*/ 12513298 h 12763747"/>
              <a:gd name="connsiteX7" fmla="*/ 3838132 w 12819119"/>
              <a:gd name="connsiteY7" fmla="*/ 10302855 h 12763747"/>
              <a:gd name="connsiteX8" fmla="*/ 724755 w 12819119"/>
              <a:gd name="connsiteY8" fmla="*/ 6468757 h 12763747"/>
              <a:gd name="connsiteX9" fmla="*/ 29320 w 12819119"/>
              <a:gd name="connsiteY9" fmla="*/ 4716702 h 12763747"/>
              <a:gd name="connsiteX10" fmla="*/ 660628 w 12819119"/>
              <a:gd name="connsiteY10" fmla="*/ 3153495 h 12763747"/>
              <a:gd name="connsiteX0" fmla="*/ 660628 w 12819119"/>
              <a:gd name="connsiteY0" fmla="*/ 3201994 h 12812246"/>
              <a:gd name="connsiteX1" fmla="*/ 5048623 w 12819119"/>
              <a:gd name="connsiteY1" fmla="*/ 698298 h 12812246"/>
              <a:gd name="connsiteX2" fmla="*/ 10841407 w 12819119"/>
              <a:gd name="connsiteY2" fmla="*/ 133410 h 12812246"/>
              <a:gd name="connsiteX3" fmla="*/ 12746208 w 12819119"/>
              <a:gd name="connsiteY3" fmla="*/ 2554807 h 12812246"/>
              <a:gd name="connsiteX4" fmla="*/ 12114441 w 12819119"/>
              <a:gd name="connsiteY4" fmla="*/ 8318298 h 12812246"/>
              <a:gd name="connsiteX5" fmla="*/ 9814587 w 12819119"/>
              <a:gd name="connsiteY5" fmla="*/ 12337700 h 12812246"/>
              <a:gd name="connsiteX6" fmla="*/ 7552733 w 12819119"/>
              <a:gd name="connsiteY6" fmla="*/ 12561797 h 12812246"/>
              <a:gd name="connsiteX7" fmla="*/ 3838132 w 12819119"/>
              <a:gd name="connsiteY7" fmla="*/ 10351354 h 12812246"/>
              <a:gd name="connsiteX8" fmla="*/ 724755 w 12819119"/>
              <a:gd name="connsiteY8" fmla="*/ 6517256 h 12812246"/>
              <a:gd name="connsiteX9" fmla="*/ 29320 w 12819119"/>
              <a:gd name="connsiteY9" fmla="*/ 4765201 h 12812246"/>
              <a:gd name="connsiteX10" fmla="*/ 660628 w 12819119"/>
              <a:gd name="connsiteY10" fmla="*/ 3201994 h 12812246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841407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660628 w 12819119"/>
              <a:gd name="connsiteY0" fmla="*/ 3160459 h 12770711"/>
              <a:gd name="connsiteX1" fmla="*/ 5048623 w 12819119"/>
              <a:gd name="connsiteY1" fmla="*/ 656763 h 12770711"/>
              <a:gd name="connsiteX2" fmla="*/ 10771738 w 12819119"/>
              <a:gd name="connsiteY2" fmla="*/ 91875 h 12770711"/>
              <a:gd name="connsiteX3" fmla="*/ 12746208 w 12819119"/>
              <a:gd name="connsiteY3" fmla="*/ 2513272 h 12770711"/>
              <a:gd name="connsiteX4" fmla="*/ 12114441 w 12819119"/>
              <a:gd name="connsiteY4" fmla="*/ 8276763 h 12770711"/>
              <a:gd name="connsiteX5" fmla="*/ 9814587 w 12819119"/>
              <a:gd name="connsiteY5" fmla="*/ 12296165 h 12770711"/>
              <a:gd name="connsiteX6" fmla="*/ 7552733 w 12819119"/>
              <a:gd name="connsiteY6" fmla="*/ 12520262 h 12770711"/>
              <a:gd name="connsiteX7" fmla="*/ 3838132 w 12819119"/>
              <a:gd name="connsiteY7" fmla="*/ 10309819 h 12770711"/>
              <a:gd name="connsiteX8" fmla="*/ 724755 w 12819119"/>
              <a:gd name="connsiteY8" fmla="*/ 6475721 h 12770711"/>
              <a:gd name="connsiteX9" fmla="*/ 29320 w 12819119"/>
              <a:gd name="connsiteY9" fmla="*/ 4723666 h 12770711"/>
              <a:gd name="connsiteX10" fmla="*/ 660628 w 12819119"/>
              <a:gd name="connsiteY10" fmla="*/ 3160459 h 12770711"/>
              <a:gd name="connsiteX0" fmla="*/ 726445 w 12884936"/>
              <a:gd name="connsiteY0" fmla="*/ 3160459 h 12770711"/>
              <a:gd name="connsiteX1" fmla="*/ 5114440 w 12884936"/>
              <a:gd name="connsiteY1" fmla="*/ 656763 h 12770711"/>
              <a:gd name="connsiteX2" fmla="*/ 10837555 w 12884936"/>
              <a:gd name="connsiteY2" fmla="*/ 91875 h 12770711"/>
              <a:gd name="connsiteX3" fmla="*/ 12812025 w 12884936"/>
              <a:gd name="connsiteY3" fmla="*/ 2513272 h 12770711"/>
              <a:gd name="connsiteX4" fmla="*/ 12180258 w 12884936"/>
              <a:gd name="connsiteY4" fmla="*/ 8276763 h 12770711"/>
              <a:gd name="connsiteX5" fmla="*/ 9880404 w 12884936"/>
              <a:gd name="connsiteY5" fmla="*/ 12296165 h 12770711"/>
              <a:gd name="connsiteX6" fmla="*/ 7618550 w 12884936"/>
              <a:gd name="connsiteY6" fmla="*/ 12520262 h 12770711"/>
              <a:gd name="connsiteX7" fmla="*/ 3903949 w 12884936"/>
              <a:gd name="connsiteY7" fmla="*/ 10309819 h 12770711"/>
              <a:gd name="connsiteX8" fmla="*/ 790572 w 12884936"/>
              <a:gd name="connsiteY8" fmla="*/ 6475721 h 12770711"/>
              <a:gd name="connsiteX9" fmla="*/ 95137 w 12884936"/>
              <a:gd name="connsiteY9" fmla="*/ 4723666 h 12770711"/>
              <a:gd name="connsiteX10" fmla="*/ 726445 w 12884936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77298 w 12835789"/>
              <a:gd name="connsiteY0" fmla="*/ 3160459 h 12770711"/>
              <a:gd name="connsiteX1" fmla="*/ 5065293 w 12835789"/>
              <a:gd name="connsiteY1" fmla="*/ 656763 h 12770711"/>
              <a:gd name="connsiteX2" fmla="*/ 10788408 w 12835789"/>
              <a:gd name="connsiteY2" fmla="*/ 91875 h 12770711"/>
              <a:gd name="connsiteX3" fmla="*/ 12762878 w 12835789"/>
              <a:gd name="connsiteY3" fmla="*/ 2513272 h 12770711"/>
              <a:gd name="connsiteX4" fmla="*/ 12131111 w 12835789"/>
              <a:gd name="connsiteY4" fmla="*/ 8276763 h 12770711"/>
              <a:gd name="connsiteX5" fmla="*/ 9831257 w 12835789"/>
              <a:gd name="connsiteY5" fmla="*/ 12296165 h 12770711"/>
              <a:gd name="connsiteX6" fmla="*/ 7569403 w 12835789"/>
              <a:gd name="connsiteY6" fmla="*/ 12520262 h 12770711"/>
              <a:gd name="connsiteX7" fmla="*/ 3854802 w 12835789"/>
              <a:gd name="connsiteY7" fmla="*/ 10309819 h 12770711"/>
              <a:gd name="connsiteX8" fmla="*/ 741425 w 12835789"/>
              <a:gd name="connsiteY8" fmla="*/ 6475721 h 12770711"/>
              <a:gd name="connsiteX9" fmla="*/ 45990 w 12835789"/>
              <a:gd name="connsiteY9" fmla="*/ 4723666 h 12770711"/>
              <a:gd name="connsiteX10" fmla="*/ 677298 w 12835789"/>
              <a:gd name="connsiteY10" fmla="*/ 3160459 h 12770711"/>
              <a:gd name="connsiteX0" fmla="*/ 683915 w 12842406"/>
              <a:gd name="connsiteY0" fmla="*/ 3160459 h 12770711"/>
              <a:gd name="connsiteX1" fmla="*/ 5071910 w 12842406"/>
              <a:gd name="connsiteY1" fmla="*/ 656763 h 12770711"/>
              <a:gd name="connsiteX2" fmla="*/ 10795025 w 12842406"/>
              <a:gd name="connsiteY2" fmla="*/ 91875 h 12770711"/>
              <a:gd name="connsiteX3" fmla="*/ 12769495 w 12842406"/>
              <a:gd name="connsiteY3" fmla="*/ 2513272 h 12770711"/>
              <a:gd name="connsiteX4" fmla="*/ 12137728 w 12842406"/>
              <a:gd name="connsiteY4" fmla="*/ 8276763 h 12770711"/>
              <a:gd name="connsiteX5" fmla="*/ 9837874 w 12842406"/>
              <a:gd name="connsiteY5" fmla="*/ 12296165 h 12770711"/>
              <a:gd name="connsiteX6" fmla="*/ 7576020 w 12842406"/>
              <a:gd name="connsiteY6" fmla="*/ 12520262 h 12770711"/>
              <a:gd name="connsiteX7" fmla="*/ 3861419 w 12842406"/>
              <a:gd name="connsiteY7" fmla="*/ 10309819 h 12770711"/>
              <a:gd name="connsiteX8" fmla="*/ 748042 w 12842406"/>
              <a:gd name="connsiteY8" fmla="*/ 6475721 h 12770711"/>
              <a:gd name="connsiteX9" fmla="*/ 52607 w 12842406"/>
              <a:gd name="connsiteY9" fmla="*/ 4723666 h 12770711"/>
              <a:gd name="connsiteX10" fmla="*/ 683915 w 12842406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55235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79497"/>
              <a:gd name="connsiteX1" fmla="*/ 5051125 w 12821621"/>
              <a:gd name="connsiteY1" fmla="*/ 656763 h 12779497"/>
              <a:gd name="connsiteX2" fmla="*/ 10774240 w 12821621"/>
              <a:gd name="connsiteY2" fmla="*/ 91875 h 12779497"/>
              <a:gd name="connsiteX3" fmla="*/ 12748710 w 12821621"/>
              <a:gd name="connsiteY3" fmla="*/ 2513272 h 12779497"/>
              <a:gd name="connsiteX4" fmla="*/ 12116943 w 12821621"/>
              <a:gd name="connsiteY4" fmla="*/ 8276763 h 12779497"/>
              <a:gd name="connsiteX5" fmla="*/ 9817089 w 12821621"/>
              <a:gd name="connsiteY5" fmla="*/ 12296165 h 12779497"/>
              <a:gd name="connsiteX6" fmla="*/ 7546527 w 12821621"/>
              <a:gd name="connsiteY6" fmla="*/ 12537679 h 12779497"/>
              <a:gd name="connsiteX7" fmla="*/ 3840634 w 12821621"/>
              <a:gd name="connsiteY7" fmla="*/ 10309819 h 12779497"/>
              <a:gd name="connsiteX8" fmla="*/ 727257 w 12821621"/>
              <a:gd name="connsiteY8" fmla="*/ 6475721 h 12779497"/>
              <a:gd name="connsiteX9" fmla="*/ 31822 w 12821621"/>
              <a:gd name="connsiteY9" fmla="*/ 4723666 h 12779497"/>
              <a:gd name="connsiteX10" fmla="*/ 663130 w 12821621"/>
              <a:gd name="connsiteY10" fmla="*/ 3160459 h 12779497"/>
              <a:gd name="connsiteX0" fmla="*/ 663130 w 12821621"/>
              <a:gd name="connsiteY0" fmla="*/ 3160459 h 12770711"/>
              <a:gd name="connsiteX1" fmla="*/ 5051125 w 12821621"/>
              <a:gd name="connsiteY1" fmla="*/ 656763 h 12770711"/>
              <a:gd name="connsiteX2" fmla="*/ 10774240 w 12821621"/>
              <a:gd name="connsiteY2" fmla="*/ 91875 h 12770711"/>
              <a:gd name="connsiteX3" fmla="*/ 12748710 w 12821621"/>
              <a:gd name="connsiteY3" fmla="*/ 2513272 h 12770711"/>
              <a:gd name="connsiteX4" fmla="*/ 12116943 w 12821621"/>
              <a:gd name="connsiteY4" fmla="*/ 8276763 h 12770711"/>
              <a:gd name="connsiteX5" fmla="*/ 9817089 w 12821621"/>
              <a:gd name="connsiteY5" fmla="*/ 12296165 h 12770711"/>
              <a:gd name="connsiteX6" fmla="*/ 7581361 w 12821621"/>
              <a:gd name="connsiteY6" fmla="*/ 12520262 h 12770711"/>
              <a:gd name="connsiteX7" fmla="*/ 3840634 w 12821621"/>
              <a:gd name="connsiteY7" fmla="*/ 10309819 h 12770711"/>
              <a:gd name="connsiteX8" fmla="*/ 727257 w 12821621"/>
              <a:gd name="connsiteY8" fmla="*/ 6475721 h 12770711"/>
              <a:gd name="connsiteX9" fmla="*/ 31822 w 12821621"/>
              <a:gd name="connsiteY9" fmla="*/ 4723666 h 12770711"/>
              <a:gd name="connsiteX10" fmla="*/ 663130 w 12821621"/>
              <a:gd name="connsiteY10" fmla="*/ 3160459 h 12770711"/>
              <a:gd name="connsiteX0" fmla="*/ 663130 w 12821621"/>
              <a:gd name="connsiteY0" fmla="*/ 3160459 h 12795017"/>
              <a:gd name="connsiteX1" fmla="*/ 5051125 w 12821621"/>
              <a:gd name="connsiteY1" fmla="*/ 656763 h 12795017"/>
              <a:gd name="connsiteX2" fmla="*/ 10774240 w 12821621"/>
              <a:gd name="connsiteY2" fmla="*/ 91875 h 12795017"/>
              <a:gd name="connsiteX3" fmla="*/ 12748710 w 12821621"/>
              <a:gd name="connsiteY3" fmla="*/ 2513272 h 12795017"/>
              <a:gd name="connsiteX4" fmla="*/ 12116943 w 12821621"/>
              <a:gd name="connsiteY4" fmla="*/ 8276763 h 12795017"/>
              <a:gd name="connsiteX5" fmla="*/ 9817089 w 12821621"/>
              <a:gd name="connsiteY5" fmla="*/ 12296165 h 12795017"/>
              <a:gd name="connsiteX6" fmla="*/ 7581361 w 12821621"/>
              <a:gd name="connsiteY6" fmla="*/ 12520262 h 12795017"/>
              <a:gd name="connsiteX7" fmla="*/ 3840634 w 12821621"/>
              <a:gd name="connsiteY7" fmla="*/ 10309819 h 12795017"/>
              <a:gd name="connsiteX8" fmla="*/ 727257 w 12821621"/>
              <a:gd name="connsiteY8" fmla="*/ 6475721 h 12795017"/>
              <a:gd name="connsiteX9" fmla="*/ 31822 w 12821621"/>
              <a:gd name="connsiteY9" fmla="*/ 4723666 h 12795017"/>
              <a:gd name="connsiteX10" fmla="*/ 663130 w 12821621"/>
              <a:gd name="connsiteY10" fmla="*/ 3160459 h 12795017"/>
              <a:gd name="connsiteX0" fmla="*/ 663130 w 12821621"/>
              <a:gd name="connsiteY0" fmla="*/ 3160459 h 12771849"/>
              <a:gd name="connsiteX1" fmla="*/ 5051125 w 12821621"/>
              <a:gd name="connsiteY1" fmla="*/ 656763 h 12771849"/>
              <a:gd name="connsiteX2" fmla="*/ 10774240 w 12821621"/>
              <a:gd name="connsiteY2" fmla="*/ 91875 h 12771849"/>
              <a:gd name="connsiteX3" fmla="*/ 12748710 w 12821621"/>
              <a:gd name="connsiteY3" fmla="*/ 2513272 h 12771849"/>
              <a:gd name="connsiteX4" fmla="*/ 12116943 w 12821621"/>
              <a:gd name="connsiteY4" fmla="*/ 8276763 h 12771849"/>
              <a:gd name="connsiteX5" fmla="*/ 9817089 w 12821621"/>
              <a:gd name="connsiteY5" fmla="*/ 12296165 h 12771849"/>
              <a:gd name="connsiteX6" fmla="*/ 7581361 w 12821621"/>
              <a:gd name="connsiteY6" fmla="*/ 12520262 h 12771849"/>
              <a:gd name="connsiteX7" fmla="*/ 3840634 w 12821621"/>
              <a:gd name="connsiteY7" fmla="*/ 10309819 h 12771849"/>
              <a:gd name="connsiteX8" fmla="*/ 727257 w 12821621"/>
              <a:gd name="connsiteY8" fmla="*/ 6475721 h 12771849"/>
              <a:gd name="connsiteX9" fmla="*/ 31822 w 12821621"/>
              <a:gd name="connsiteY9" fmla="*/ 4723666 h 12771849"/>
              <a:gd name="connsiteX10" fmla="*/ 663130 w 12821621"/>
              <a:gd name="connsiteY10" fmla="*/ 3160459 h 12771849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82507"/>
              <a:gd name="connsiteX1" fmla="*/ 5051125 w 12821621"/>
              <a:gd name="connsiteY1" fmla="*/ 656763 h 12782507"/>
              <a:gd name="connsiteX2" fmla="*/ 10774240 w 12821621"/>
              <a:gd name="connsiteY2" fmla="*/ 91875 h 12782507"/>
              <a:gd name="connsiteX3" fmla="*/ 12748710 w 12821621"/>
              <a:gd name="connsiteY3" fmla="*/ 2513272 h 12782507"/>
              <a:gd name="connsiteX4" fmla="*/ 12116943 w 12821621"/>
              <a:gd name="connsiteY4" fmla="*/ 8276763 h 12782507"/>
              <a:gd name="connsiteX5" fmla="*/ 9817089 w 12821621"/>
              <a:gd name="connsiteY5" fmla="*/ 12296165 h 12782507"/>
              <a:gd name="connsiteX6" fmla="*/ 7581361 w 12821621"/>
              <a:gd name="connsiteY6" fmla="*/ 12520262 h 12782507"/>
              <a:gd name="connsiteX7" fmla="*/ 3840634 w 12821621"/>
              <a:gd name="connsiteY7" fmla="*/ 10309819 h 12782507"/>
              <a:gd name="connsiteX8" fmla="*/ 727257 w 12821621"/>
              <a:gd name="connsiteY8" fmla="*/ 6475721 h 12782507"/>
              <a:gd name="connsiteX9" fmla="*/ 31822 w 12821621"/>
              <a:gd name="connsiteY9" fmla="*/ 4723666 h 12782507"/>
              <a:gd name="connsiteX10" fmla="*/ 663130 w 12821621"/>
              <a:gd name="connsiteY10" fmla="*/ 3160459 h 12782507"/>
              <a:gd name="connsiteX0" fmla="*/ 663130 w 12821621"/>
              <a:gd name="connsiteY0" fmla="*/ 3160459 h 12766150"/>
              <a:gd name="connsiteX1" fmla="*/ 5051125 w 12821621"/>
              <a:gd name="connsiteY1" fmla="*/ 656763 h 12766150"/>
              <a:gd name="connsiteX2" fmla="*/ 10774240 w 12821621"/>
              <a:gd name="connsiteY2" fmla="*/ 91875 h 12766150"/>
              <a:gd name="connsiteX3" fmla="*/ 12748710 w 12821621"/>
              <a:gd name="connsiteY3" fmla="*/ 2513272 h 12766150"/>
              <a:gd name="connsiteX4" fmla="*/ 12116943 w 12821621"/>
              <a:gd name="connsiteY4" fmla="*/ 8276763 h 12766150"/>
              <a:gd name="connsiteX5" fmla="*/ 9817089 w 12821621"/>
              <a:gd name="connsiteY5" fmla="*/ 12296165 h 12766150"/>
              <a:gd name="connsiteX6" fmla="*/ 7581361 w 12821621"/>
              <a:gd name="connsiteY6" fmla="*/ 12520262 h 12766150"/>
              <a:gd name="connsiteX7" fmla="*/ 3840634 w 12821621"/>
              <a:gd name="connsiteY7" fmla="*/ 10309819 h 12766150"/>
              <a:gd name="connsiteX8" fmla="*/ 727257 w 12821621"/>
              <a:gd name="connsiteY8" fmla="*/ 6475721 h 12766150"/>
              <a:gd name="connsiteX9" fmla="*/ 31822 w 12821621"/>
              <a:gd name="connsiteY9" fmla="*/ 4723666 h 12766150"/>
              <a:gd name="connsiteX10" fmla="*/ 663130 w 12821621"/>
              <a:gd name="connsiteY10" fmla="*/ 3160459 h 12766150"/>
              <a:gd name="connsiteX0" fmla="*/ 663130 w 12843845"/>
              <a:gd name="connsiteY0" fmla="*/ 3160459 h 12766150"/>
              <a:gd name="connsiteX1" fmla="*/ 5051125 w 12843845"/>
              <a:gd name="connsiteY1" fmla="*/ 656763 h 12766150"/>
              <a:gd name="connsiteX2" fmla="*/ 10774240 w 12843845"/>
              <a:gd name="connsiteY2" fmla="*/ 91875 h 12766150"/>
              <a:gd name="connsiteX3" fmla="*/ 12748710 w 12843845"/>
              <a:gd name="connsiteY3" fmla="*/ 2513272 h 12766150"/>
              <a:gd name="connsiteX4" fmla="*/ 12116943 w 12843845"/>
              <a:gd name="connsiteY4" fmla="*/ 8276763 h 12766150"/>
              <a:gd name="connsiteX5" fmla="*/ 9817089 w 12843845"/>
              <a:gd name="connsiteY5" fmla="*/ 12296165 h 12766150"/>
              <a:gd name="connsiteX6" fmla="*/ 7581361 w 12843845"/>
              <a:gd name="connsiteY6" fmla="*/ 12520262 h 12766150"/>
              <a:gd name="connsiteX7" fmla="*/ 3840634 w 12843845"/>
              <a:gd name="connsiteY7" fmla="*/ 10309819 h 12766150"/>
              <a:gd name="connsiteX8" fmla="*/ 727257 w 12843845"/>
              <a:gd name="connsiteY8" fmla="*/ 6475721 h 12766150"/>
              <a:gd name="connsiteX9" fmla="*/ 31822 w 12843845"/>
              <a:gd name="connsiteY9" fmla="*/ 4723666 h 12766150"/>
              <a:gd name="connsiteX10" fmla="*/ 663130 w 12843845"/>
              <a:gd name="connsiteY10" fmla="*/ 3160459 h 12766150"/>
              <a:gd name="connsiteX0" fmla="*/ 663130 w 12804028"/>
              <a:gd name="connsiteY0" fmla="*/ 3160459 h 12766150"/>
              <a:gd name="connsiteX1" fmla="*/ 5051125 w 12804028"/>
              <a:gd name="connsiteY1" fmla="*/ 656763 h 12766150"/>
              <a:gd name="connsiteX2" fmla="*/ 10774240 w 12804028"/>
              <a:gd name="connsiteY2" fmla="*/ 91875 h 12766150"/>
              <a:gd name="connsiteX3" fmla="*/ 12748710 w 12804028"/>
              <a:gd name="connsiteY3" fmla="*/ 2513272 h 12766150"/>
              <a:gd name="connsiteX4" fmla="*/ 12116943 w 12804028"/>
              <a:gd name="connsiteY4" fmla="*/ 8276763 h 12766150"/>
              <a:gd name="connsiteX5" fmla="*/ 9817089 w 12804028"/>
              <a:gd name="connsiteY5" fmla="*/ 12296165 h 12766150"/>
              <a:gd name="connsiteX6" fmla="*/ 7581361 w 12804028"/>
              <a:gd name="connsiteY6" fmla="*/ 12520262 h 12766150"/>
              <a:gd name="connsiteX7" fmla="*/ 3840634 w 12804028"/>
              <a:gd name="connsiteY7" fmla="*/ 10309819 h 12766150"/>
              <a:gd name="connsiteX8" fmla="*/ 727257 w 12804028"/>
              <a:gd name="connsiteY8" fmla="*/ 6475721 h 12766150"/>
              <a:gd name="connsiteX9" fmla="*/ 31822 w 12804028"/>
              <a:gd name="connsiteY9" fmla="*/ 4723666 h 12766150"/>
              <a:gd name="connsiteX10" fmla="*/ 663130 w 12804028"/>
              <a:gd name="connsiteY10" fmla="*/ 3160459 h 12766150"/>
              <a:gd name="connsiteX0" fmla="*/ 663130 w 12790534"/>
              <a:gd name="connsiteY0" fmla="*/ 3160459 h 12766150"/>
              <a:gd name="connsiteX1" fmla="*/ 5051125 w 12790534"/>
              <a:gd name="connsiteY1" fmla="*/ 656763 h 12766150"/>
              <a:gd name="connsiteX2" fmla="*/ 10774240 w 12790534"/>
              <a:gd name="connsiteY2" fmla="*/ 91875 h 12766150"/>
              <a:gd name="connsiteX3" fmla="*/ 12740002 w 12790534"/>
              <a:gd name="connsiteY3" fmla="*/ 2530690 h 12766150"/>
              <a:gd name="connsiteX4" fmla="*/ 12116943 w 12790534"/>
              <a:gd name="connsiteY4" fmla="*/ 8276763 h 12766150"/>
              <a:gd name="connsiteX5" fmla="*/ 9817089 w 12790534"/>
              <a:gd name="connsiteY5" fmla="*/ 12296165 h 12766150"/>
              <a:gd name="connsiteX6" fmla="*/ 7581361 w 12790534"/>
              <a:gd name="connsiteY6" fmla="*/ 12520262 h 12766150"/>
              <a:gd name="connsiteX7" fmla="*/ 3840634 w 12790534"/>
              <a:gd name="connsiteY7" fmla="*/ 10309819 h 12766150"/>
              <a:gd name="connsiteX8" fmla="*/ 727257 w 12790534"/>
              <a:gd name="connsiteY8" fmla="*/ 6475721 h 12766150"/>
              <a:gd name="connsiteX9" fmla="*/ 31822 w 12790534"/>
              <a:gd name="connsiteY9" fmla="*/ 4723666 h 12766150"/>
              <a:gd name="connsiteX10" fmla="*/ 663130 w 12790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798534"/>
              <a:gd name="connsiteY0" fmla="*/ 3160459 h 12766150"/>
              <a:gd name="connsiteX1" fmla="*/ 5051125 w 12798534"/>
              <a:gd name="connsiteY1" fmla="*/ 656763 h 12766150"/>
              <a:gd name="connsiteX2" fmla="*/ 10774240 w 12798534"/>
              <a:gd name="connsiteY2" fmla="*/ 91875 h 12766150"/>
              <a:gd name="connsiteX3" fmla="*/ 12748711 w 12798534"/>
              <a:gd name="connsiteY3" fmla="*/ 2565524 h 12766150"/>
              <a:gd name="connsiteX4" fmla="*/ 12116943 w 12798534"/>
              <a:gd name="connsiteY4" fmla="*/ 8276763 h 12766150"/>
              <a:gd name="connsiteX5" fmla="*/ 9817089 w 12798534"/>
              <a:gd name="connsiteY5" fmla="*/ 12296165 h 12766150"/>
              <a:gd name="connsiteX6" fmla="*/ 7581361 w 12798534"/>
              <a:gd name="connsiteY6" fmla="*/ 12520262 h 12766150"/>
              <a:gd name="connsiteX7" fmla="*/ 3840634 w 12798534"/>
              <a:gd name="connsiteY7" fmla="*/ 10309819 h 12766150"/>
              <a:gd name="connsiteX8" fmla="*/ 727257 w 12798534"/>
              <a:gd name="connsiteY8" fmla="*/ 6475721 h 12766150"/>
              <a:gd name="connsiteX9" fmla="*/ 31822 w 12798534"/>
              <a:gd name="connsiteY9" fmla="*/ 4723666 h 12766150"/>
              <a:gd name="connsiteX10" fmla="*/ 663130 w 12798534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28905"/>
              <a:gd name="connsiteY0" fmla="*/ 3160459 h 12766150"/>
              <a:gd name="connsiteX1" fmla="*/ 5051125 w 12828905"/>
              <a:gd name="connsiteY1" fmla="*/ 656763 h 12766150"/>
              <a:gd name="connsiteX2" fmla="*/ 10774240 w 12828905"/>
              <a:gd name="connsiteY2" fmla="*/ 91875 h 12766150"/>
              <a:gd name="connsiteX3" fmla="*/ 12748711 w 12828905"/>
              <a:gd name="connsiteY3" fmla="*/ 2565524 h 12766150"/>
              <a:gd name="connsiteX4" fmla="*/ 12116943 w 12828905"/>
              <a:gd name="connsiteY4" fmla="*/ 8276763 h 12766150"/>
              <a:gd name="connsiteX5" fmla="*/ 9817089 w 12828905"/>
              <a:gd name="connsiteY5" fmla="*/ 12296165 h 12766150"/>
              <a:gd name="connsiteX6" fmla="*/ 7581361 w 12828905"/>
              <a:gd name="connsiteY6" fmla="*/ 12520262 h 12766150"/>
              <a:gd name="connsiteX7" fmla="*/ 3840634 w 12828905"/>
              <a:gd name="connsiteY7" fmla="*/ 10309819 h 12766150"/>
              <a:gd name="connsiteX8" fmla="*/ 727257 w 12828905"/>
              <a:gd name="connsiteY8" fmla="*/ 6475721 h 12766150"/>
              <a:gd name="connsiteX9" fmla="*/ 31822 w 12828905"/>
              <a:gd name="connsiteY9" fmla="*/ 4723666 h 12766150"/>
              <a:gd name="connsiteX10" fmla="*/ 663130 w 12828905"/>
              <a:gd name="connsiteY10" fmla="*/ 3160459 h 12766150"/>
              <a:gd name="connsiteX0" fmla="*/ 663130 w 12834351"/>
              <a:gd name="connsiteY0" fmla="*/ 3160459 h 12766150"/>
              <a:gd name="connsiteX1" fmla="*/ 5051125 w 12834351"/>
              <a:gd name="connsiteY1" fmla="*/ 656763 h 12766150"/>
              <a:gd name="connsiteX2" fmla="*/ 10774240 w 12834351"/>
              <a:gd name="connsiteY2" fmla="*/ 91875 h 12766150"/>
              <a:gd name="connsiteX3" fmla="*/ 12748711 w 12834351"/>
              <a:gd name="connsiteY3" fmla="*/ 2565524 h 12766150"/>
              <a:gd name="connsiteX4" fmla="*/ 12116943 w 12834351"/>
              <a:gd name="connsiteY4" fmla="*/ 8276763 h 12766150"/>
              <a:gd name="connsiteX5" fmla="*/ 9817089 w 12834351"/>
              <a:gd name="connsiteY5" fmla="*/ 12296165 h 12766150"/>
              <a:gd name="connsiteX6" fmla="*/ 7581361 w 12834351"/>
              <a:gd name="connsiteY6" fmla="*/ 12520262 h 12766150"/>
              <a:gd name="connsiteX7" fmla="*/ 3840634 w 12834351"/>
              <a:gd name="connsiteY7" fmla="*/ 10309819 h 12766150"/>
              <a:gd name="connsiteX8" fmla="*/ 727257 w 12834351"/>
              <a:gd name="connsiteY8" fmla="*/ 6475721 h 12766150"/>
              <a:gd name="connsiteX9" fmla="*/ 31822 w 12834351"/>
              <a:gd name="connsiteY9" fmla="*/ 4723666 h 12766150"/>
              <a:gd name="connsiteX10" fmla="*/ 663130 w 12834351"/>
              <a:gd name="connsiteY10" fmla="*/ 3160459 h 12766150"/>
              <a:gd name="connsiteX0" fmla="*/ 663130 w 12834351"/>
              <a:gd name="connsiteY0" fmla="*/ 3258559 h 12864250"/>
              <a:gd name="connsiteX1" fmla="*/ 5051125 w 12834351"/>
              <a:gd name="connsiteY1" fmla="*/ 754863 h 12864250"/>
              <a:gd name="connsiteX2" fmla="*/ 10774240 w 12834351"/>
              <a:gd name="connsiteY2" fmla="*/ 189975 h 12864250"/>
              <a:gd name="connsiteX3" fmla="*/ 12748711 w 12834351"/>
              <a:gd name="connsiteY3" fmla="*/ 2663624 h 12864250"/>
              <a:gd name="connsiteX4" fmla="*/ 12116943 w 12834351"/>
              <a:gd name="connsiteY4" fmla="*/ 8374863 h 12864250"/>
              <a:gd name="connsiteX5" fmla="*/ 9817089 w 12834351"/>
              <a:gd name="connsiteY5" fmla="*/ 12394265 h 12864250"/>
              <a:gd name="connsiteX6" fmla="*/ 7581361 w 12834351"/>
              <a:gd name="connsiteY6" fmla="*/ 12618362 h 12864250"/>
              <a:gd name="connsiteX7" fmla="*/ 3840634 w 12834351"/>
              <a:gd name="connsiteY7" fmla="*/ 10407919 h 12864250"/>
              <a:gd name="connsiteX8" fmla="*/ 727257 w 12834351"/>
              <a:gd name="connsiteY8" fmla="*/ 6573821 h 12864250"/>
              <a:gd name="connsiteX9" fmla="*/ 31822 w 12834351"/>
              <a:gd name="connsiteY9" fmla="*/ 4821766 h 12864250"/>
              <a:gd name="connsiteX10" fmla="*/ 663130 w 12834351"/>
              <a:gd name="connsiteY10" fmla="*/ 3258559 h 12864250"/>
              <a:gd name="connsiteX0" fmla="*/ 663130 w 12834351"/>
              <a:gd name="connsiteY0" fmla="*/ 3174915 h 12780606"/>
              <a:gd name="connsiteX1" fmla="*/ 5051125 w 12834351"/>
              <a:gd name="connsiteY1" fmla="*/ 671219 h 12780606"/>
              <a:gd name="connsiteX2" fmla="*/ 10774240 w 12834351"/>
              <a:gd name="connsiteY2" fmla="*/ 106331 h 12780606"/>
              <a:gd name="connsiteX3" fmla="*/ 12748711 w 12834351"/>
              <a:gd name="connsiteY3" fmla="*/ 2579980 h 12780606"/>
              <a:gd name="connsiteX4" fmla="*/ 12116943 w 12834351"/>
              <a:gd name="connsiteY4" fmla="*/ 8291219 h 12780606"/>
              <a:gd name="connsiteX5" fmla="*/ 9817089 w 12834351"/>
              <a:gd name="connsiteY5" fmla="*/ 12310621 h 12780606"/>
              <a:gd name="connsiteX6" fmla="*/ 7581361 w 12834351"/>
              <a:gd name="connsiteY6" fmla="*/ 12534718 h 12780606"/>
              <a:gd name="connsiteX7" fmla="*/ 3840634 w 12834351"/>
              <a:gd name="connsiteY7" fmla="*/ 10324275 h 12780606"/>
              <a:gd name="connsiteX8" fmla="*/ 727257 w 12834351"/>
              <a:gd name="connsiteY8" fmla="*/ 6490177 h 12780606"/>
              <a:gd name="connsiteX9" fmla="*/ 31822 w 12834351"/>
              <a:gd name="connsiteY9" fmla="*/ 4738122 h 12780606"/>
              <a:gd name="connsiteX10" fmla="*/ 663130 w 12834351"/>
              <a:gd name="connsiteY10" fmla="*/ 3174915 h 12780606"/>
              <a:gd name="connsiteX0" fmla="*/ 663130 w 12834351"/>
              <a:gd name="connsiteY0" fmla="*/ 3209491 h 12815182"/>
              <a:gd name="connsiteX1" fmla="*/ 5051125 w 12834351"/>
              <a:gd name="connsiteY1" fmla="*/ 705795 h 12815182"/>
              <a:gd name="connsiteX2" fmla="*/ 10774240 w 12834351"/>
              <a:gd name="connsiteY2" fmla="*/ 140907 h 12815182"/>
              <a:gd name="connsiteX3" fmla="*/ 12748711 w 12834351"/>
              <a:gd name="connsiteY3" fmla="*/ 2614556 h 12815182"/>
              <a:gd name="connsiteX4" fmla="*/ 12116943 w 12834351"/>
              <a:gd name="connsiteY4" fmla="*/ 8325795 h 12815182"/>
              <a:gd name="connsiteX5" fmla="*/ 9817089 w 12834351"/>
              <a:gd name="connsiteY5" fmla="*/ 12345197 h 12815182"/>
              <a:gd name="connsiteX6" fmla="*/ 7581361 w 12834351"/>
              <a:gd name="connsiteY6" fmla="*/ 12569294 h 12815182"/>
              <a:gd name="connsiteX7" fmla="*/ 3840634 w 12834351"/>
              <a:gd name="connsiteY7" fmla="*/ 10358851 h 12815182"/>
              <a:gd name="connsiteX8" fmla="*/ 727257 w 12834351"/>
              <a:gd name="connsiteY8" fmla="*/ 6524753 h 12815182"/>
              <a:gd name="connsiteX9" fmla="*/ 31822 w 12834351"/>
              <a:gd name="connsiteY9" fmla="*/ 4772698 h 12815182"/>
              <a:gd name="connsiteX10" fmla="*/ 663130 w 12834351"/>
              <a:gd name="connsiteY10" fmla="*/ 3209491 h 12815182"/>
              <a:gd name="connsiteX0" fmla="*/ 663130 w 12834351"/>
              <a:gd name="connsiteY0" fmla="*/ 3175410 h 12781101"/>
              <a:gd name="connsiteX1" fmla="*/ 5051125 w 12834351"/>
              <a:gd name="connsiteY1" fmla="*/ 671714 h 12781101"/>
              <a:gd name="connsiteX2" fmla="*/ 10774240 w 12834351"/>
              <a:gd name="connsiteY2" fmla="*/ 106826 h 12781101"/>
              <a:gd name="connsiteX3" fmla="*/ 12748711 w 12834351"/>
              <a:gd name="connsiteY3" fmla="*/ 2580475 h 12781101"/>
              <a:gd name="connsiteX4" fmla="*/ 12116943 w 12834351"/>
              <a:gd name="connsiteY4" fmla="*/ 8291714 h 12781101"/>
              <a:gd name="connsiteX5" fmla="*/ 9817089 w 12834351"/>
              <a:gd name="connsiteY5" fmla="*/ 12311116 h 12781101"/>
              <a:gd name="connsiteX6" fmla="*/ 7581361 w 12834351"/>
              <a:gd name="connsiteY6" fmla="*/ 12535213 h 12781101"/>
              <a:gd name="connsiteX7" fmla="*/ 3840634 w 12834351"/>
              <a:gd name="connsiteY7" fmla="*/ 10324770 h 12781101"/>
              <a:gd name="connsiteX8" fmla="*/ 727257 w 12834351"/>
              <a:gd name="connsiteY8" fmla="*/ 6490672 h 12781101"/>
              <a:gd name="connsiteX9" fmla="*/ 31822 w 12834351"/>
              <a:gd name="connsiteY9" fmla="*/ 4738617 h 12781101"/>
              <a:gd name="connsiteX10" fmla="*/ 663130 w 12834351"/>
              <a:gd name="connsiteY10" fmla="*/ 3175410 h 12781101"/>
              <a:gd name="connsiteX0" fmla="*/ 663130 w 12834351"/>
              <a:gd name="connsiteY0" fmla="*/ 3183351 h 12789042"/>
              <a:gd name="connsiteX1" fmla="*/ 5051125 w 12834351"/>
              <a:gd name="connsiteY1" fmla="*/ 679655 h 12789042"/>
              <a:gd name="connsiteX2" fmla="*/ 10774240 w 12834351"/>
              <a:gd name="connsiteY2" fmla="*/ 114767 h 12789042"/>
              <a:gd name="connsiteX3" fmla="*/ 12748711 w 12834351"/>
              <a:gd name="connsiteY3" fmla="*/ 2588416 h 12789042"/>
              <a:gd name="connsiteX4" fmla="*/ 12116943 w 12834351"/>
              <a:gd name="connsiteY4" fmla="*/ 8299655 h 12789042"/>
              <a:gd name="connsiteX5" fmla="*/ 9817089 w 12834351"/>
              <a:gd name="connsiteY5" fmla="*/ 12319057 h 12789042"/>
              <a:gd name="connsiteX6" fmla="*/ 7581361 w 12834351"/>
              <a:gd name="connsiteY6" fmla="*/ 12543154 h 12789042"/>
              <a:gd name="connsiteX7" fmla="*/ 3840634 w 12834351"/>
              <a:gd name="connsiteY7" fmla="*/ 10332711 h 12789042"/>
              <a:gd name="connsiteX8" fmla="*/ 727257 w 12834351"/>
              <a:gd name="connsiteY8" fmla="*/ 6498613 h 12789042"/>
              <a:gd name="connsiteX9" fmla="*/ 31822 w 12834351"/>
              <a:gd name="connsiteY9" fmla="*/ 4746558 h 12789042"/>
              <a:gd name="connsiteX10" fmla="*/ 663130 w 12834351"/>
              <a:gd name="connsiteY10" fmla="*/ 3183351 h 12789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solidFill>
            <a:schemeClr val="bg2"/>
          </a:solidFill>
          <a:ln w="12700">
            <a:miter lim="400000"/>
          </a:ln>
        </p:spPr>
        <p:txBody>
          <a:bodyPr>
            <a:normAutofit/>
          </a:bodyPr>
          <a:lstStyle/>
          <a:p>
            <a:pPr lvl="0"/>
            <a:endParaRPr lang="en-US" noProof="0" dirty="0">
              <a:sym typeface="Open Sans"/>
            </a:endParaRPr>
          </a:p>
        </p:txBody>
      </p:sp>
      <p:sp>
        <p:nvSpPr>
          <p:cNvPr id="4" name="Shape 12"/>
          <p:cNvSpPr>
            <a:spLocks noGrp="1"/>
          </p:cNvSpPr>
          <p:nvPr>
            <p:ph type="sldNum" sz="quarter" idx="16"/>
          </p:nvPr>
        </p:nvSpPr>
        <p:spPr>
          <a:xfrm>
            <a:off x="8490942" y="481807"/>
            <a:ext cx="323850" cy="222250"/>
          </a:xfrm>
        </p:spPr>
        <p:txBody>
          <a:bodyPr wrap="square"/>
          <a:lstStyle>
            <a:lvl1pPr>
              <a:defRPr sz="75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62E1F9B-6BF2-4BA8-A649-9D584F59FB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04233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hyperlink" Target="https://www.youtube.com/watch?v=q3pw-keMQGY" TargetMode="Externa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e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868876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UGLJENI HIDRATI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46113" y="1766899"/>
            <a:ext cx="2870015" cy="3714680"/>
          </a:xfrm>
          <a:prstGeom prst="rect">
            <a:avLst/>
          </a:prstGeom>
          <a:solidFill>
            <a:srgbClr val="91CE55">
              <a:alpha val="8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62184" y="2971800"/>
            <a:ext cx="2574523" cy="1769715"/>
          </a:xfrm>
          <a:prstGeom prst="rect">
            <a:avLst/>
          </a:prstGeom>
          <a:noFill/>
          <a:effectLst/>
        </p:spPr>
        <p:txBody>
          <a:bodyPr wrap="square" lIns="45720" tIns="22860" rIns="45720" bIns="22860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sr-Latn-RS" sz="2200" dirty="0">
                <a:solidFill>
                  <a:prstClr val="white"/>
                </a:solidFill>
                <a:latin typeface="Roboto Black"/>
                <a:cs typeface="Roboto Black"/>
              </a:rPr>
              <a:t>Šećeri</a:t>
            </a:r>
            <a:endParaRPr lang="en-US" sz="2200" dirty="0">
              <a:solidFill>
                <a:prstClr val="white"/>
              </a:solidFill>
              <a:latin typeface="Roboto Black"/>
              <a:cs typeface="Roboto Black"/>
            </a:endParaRPr>
          </a:p>
          <a:p>
            <a:pPr>
              <a:lnSpc>
                <a:spcPct val="80000"/>
              </a:lnSpc>
            </a:pPr>
            <a:endParaRPr lang="en-US" sz="2200" b="1" dirty="0">
              <a:solidFill>
                <a:prstClr val="white"/>
              </a:solidFill>
              <a:latin typeface="Roboto Black"/>
              <a:ea typeface="Roboto" panose="02000000000000000000" pitchFamily="2" charset="0"/>
              <a:cs typeface="Roboto Black"/>
            </a:endParaRPr>
          </a:p>
          <a:p>
            <a:pPr algn="ctr">
              <a:lnSpc>
                <a:spcPct val="80000"/>
              </a:lnSpc>
            </a:pPr>
            <a:r>
              <a:rPr lang="sr-Latn-RS" sz="2400" dirty="0"/>
              <a:t>Polihidroksilni aldehidi ili polihidroksilni ketoni</a:t>
            </a:r>
            <a:endParaRPr lang="en-US" sz="2200" b="1" dirty="0">
              <a:solidFill>
                <a:prstClr val="white"/>
              </a:solidFill>
              <a:latin typeface="Roboto Black"/>
              <a:ea typeface="Roboto" panose="02000000000000000000" pitchFamily="2" charset="0"/>
              <a:cs typeface="Roboto Black"/>
            </a:endParaRPr>
          </a:p>
        </p:txBody>
      </p:sp>
      <p:sp>
        <p:nvSpPr>
          <p:cNvPr id="5" name="AutoShape 2" descr="Image result for carbohydrat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08679"/>
            <a:ext cx="5150449" cy="343112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1568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ME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Izomer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F2E6416-37EF-2FB4-9BE3-AC4E394BAE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590800"/>
            <a:ext cx="6096000" cy="3505200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46B58602-7F76-08A8-8E2D-6A27E5BC7F5B}"/>
              </a:ext>
            </a:extLst>
          </p:cNvPr>
          <p:cNvSpPr txBox="1">
            <a:spLocks/>
          </p:cNvSpPr>
          <p:nvPr/>
        </p:nvSpPr>
        <p:spPr>
          <a:xfrm>
            <a:off x="646113" y="1492479"/>
            <a:ext cx="7886697" cy="7173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sr-Latn-RS" sz="2000" b="1" dirty="0">
                <a:cs typeface="Times New Roman" pitchFamily="18" charset="0"/>
              </a:rPr>
              <a:t>Strukturna izomerija</a:t>
            </a:r>
            <a:r>
              <a:rPr lang="sr-Latn-RS" sz="2000" dirty="0">
                <a:cs typeface="Times New Roman" pitchFamily="18" charset="0"/>
              </a:rPr>
              <a:t>: ista bruto molekulska formula, različita strukturna formula</a:t>
            </a:r>
          </a:p>
          <a:p>
            <a:pPr marL="0" indent="0" algn="ctr">
              <a:buNone/>
            </a:pPr>
            <a:endParaRPr lang="sr-Latn-RS" sz="2000" dirty="0">
              <a:cs typeface="Times New Roman" pitchFamily="18" charset="0"/>
            </a:endParaRPr>
          </a:p>
          <a:p>
            <a:pPr marL="0" indent="0" algn="ctr">
              <a:buNone/>
            </a:pPr>
            <a:endParaRPr lang="sr-Latn-RS" sz="2000" dirty="0">
              <a:cs typeface="Times New Roman" pitchFamily="18" charset="0"/>
            </a:endParaRPr>
          </a:p>
          <a:p>
            <a:pPr marL="0" indent="0" algn="ctr">
              <a:buNone/>
            </a:pPr>
            <a:endParaRPr lang="sr-Latn-RS" sz="2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</p:spTree>
    <p:extLst>
      <p:ext uri="{BB962C8B-B14F-4D97-AF65-F5344CB8AC3E}">
        <p14:creationId xmlns:p14="http://schemas.microsoft.com/office/powerpoint/2010/main" val="1524160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Izomer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14600" y="5817737"/>
            <a:ext cx="1094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D-glukoza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110216" y="5821318"/>
            <a:ext cx="116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D-fruktoza</a:t>
            </a:r>
            <a:endParaRPr lang="en-US" dirty="0"/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646113" y="1492479"/>
            <a:ext cx="7886697" cy="7935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dirty="0"/>
              <a:t>Polioksialdehidi i polioksiketoni sadrže više asimetričnih (hiralnih) C atoma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743755" y="2456047"/>
            <a:ext cx="7897986" cy="6486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dirty="0"/>
              <a:t>Kod aldoza broj asimetričnih C atoma iznosi n-2, a kod ketoza n-3</a:t>
            </a:r>
          </a:p>
          <a:p>
            <a:pPr marL="0" indent="0">
              <a:buNone/>
            </a:pP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8" name="Rectangle 3"/>
          <p:cNvSpPr txBox="1">
            <a:spLocks/>
          </p:cNvSpPr>
          <p:nvPr/>
        </p:nvSpPr>
        <p:spPr>
          <a:xfrm>
            <a:off x="849382" y="3115971"/>
            <a:ext cx="7897986" cy="6486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dirty="0"/>
              <a:t>Da bi se prikazala konfiguracija monosaharida koriste se Fisher-ove projekcione formule</a:t>
            </a:r>
          </a:p>
          <a:p>
            <a:pPr marL="0" indent="0">
              <a:buNone/>
            </a:pP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91391"/>
              </p:ext>
            </p:extLst>
          </p:nvPr>
        </p:nvGraphicFramePr>
        <p:xfrm>
          <a:off x="2449723" y="3886200"/>
          <a:ext cx="4244554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98928" imgH="1090702" progId="ChemDraw.Document.6.0">
                  <p:embed/>
                </p:oleObj>
              </mc:Choice>
              <mc:Fallback>
                <p:oleObj name="CS ChemDraw Drawing" r:id="rId2" imgW="2498928" imgH="10907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9723" y="3886200"/>
                        <a:ext cx="4244554" cy="18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79396" y="5821318"/>
            <a:ext cx="1131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D-manoz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94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Izomer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95600" y="5715000"/>
            <a:ext cx="1553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L-gliceraldehid</a:t>
            </a:r>
            <a:endParaRPr lang="en-US" dirty="0"/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646113" y="1492479"/>
            <a:ext cx="7886697" cy="7935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dirty="0"/>
              <a:t>Rosanoff: monosaharid koji se izvodi iz glicerinaldehida kome je pripisana D-konfiguracija, i sam ubraja u red D-šećera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746577" y="2286000"/>
            <a:ext cx="7897986" cy="6486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dirty="0"/>
              <a:t>Pripadnost redu se određuje na osnovu konfiguracije na onom asimetručnom centru koji je najudaljeniji od karbonilne grupe</a:t>
            </a:r>
            <a:endParaRPr lang="en-GB" sz="2000" dirty="0"/>
          </a:p>
          <a:p>
            <a:r>
              <a:rPr lang="en-GB" sz="2000" dirty="0"/>
              <a:t>ENANTIOMERI</a:t>
            </a:r>
            <a:endParaRPr lang="sr-Latn-RS" sz="2000" dirty="0"/>
          </a:p>
          <a:p>
            <a:pPr marL="0" indent="0">
              <a:buNone/>
            </a:pP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5181600" y="5715000"/>
            <a:ext cx="1598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D-gliceraldehid</a:t>
            </a:r>
            <a:endParaRPr lang="en-US" dirty="0"/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3064" y="3124200"/>
            <a:ext cx="370273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0268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Izomer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646113" y="1492479"/>
            <a:ext cx="7886697" cy="7935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800" b="1" dirty="0"/>
              <a:t>Opti</a:t>
            </a:r>
            <a:r>
              <a:rPr lang="sr-Latn-ME" sz="2800" b="1" dirty="0"/>
              <a:t>čka izomerija</a:t>
            </a:r>
            <a:endParaRPr lang="sr-Latn-RS" sz="2800" b="1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3821688" y="4749800"/>
            <a:ext cx="1719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400" dirty="0"/>
              <a:t>enantiomeri</a:t>
            </a:r>
            <a:endParaRPr lang="en-US" sz="2400" dirty="0"/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8096" y="2133600"/>
            <a:ext cx="370273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5786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DEDC00F-4125-2476-5549-29CB763993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6942" y="2018252"/>
            <a:ext cx="7391400" cy="42481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Izomer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133600"/>
            <a:ext cx="2717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sr-Latn-C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Svi prirodni monosaharidi (kao i svi viši šećeri koji se iz njih izvode) su D-konfiguracije</a:t>
            </a:r>
            <a:r>
              <a:rPr lang="sr-Latn-CS" sz="2000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boto Black" pitchFamily="2" charset="0"/>
                <a:ea typeface="Roboto Black" pitchFamily="2" charset="0"/>
                <a:cs typeface="Roboto Black" pitchFamily="2" charset="0"/>
              </a:rPr>
              <a:t>.</a:t>
            </a:r>
          </a:p>
          <a:p>
            <a:pPr algn="ctr">
              <a:defRPr/>
            </a:pPr>
            <a:endParaRPr lang="sr-Latn-CS" sz="2000" b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  <a:p>
            <a:pPr algn="ctr">
              <a:defRPr/>
            </a:pPr>
            <a:endParaRPr lang="sr-Latn-CS" sz="2000" b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  <a:p>
            <a:pPr algn="ctr">
              <a:defRPr/>
            </a:pPr>
            <a:r>
              <a:rPr lang="sr-Latn-C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Svi šećeri u prirodi koji su važni u prehrani ljudi i životinja su D-konfiguracije</a:t>
            </a:r>
          </a:p>
        </p:txBody>
      </p:sp>
    </p:spTree>
    <p:extLst>
      <p:ext uri="{BB962C8B-B14F-4D97-AF65-F5344CB8AC3E}">
        <p14:creationId xmlns:p14="http://schemas.microsoft.com/office/powerpoint/2010/main" val="2093230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Izomer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16" name="Picture 3" descr="C:\Users\Milan\Desktop\aldose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4900" y="1207781"/>
            <a:ext cx="6934200" cy="5444487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833657" y="1705324"/>
            <a:ext cx="14766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gliceraldehid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9800" y="3212068"/>
            <a:ext cx="10310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eritr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31503" y="3212068"/>
            <a:ext cx="904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tre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71600" y="4659868"/>
            <a:ext cx="915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rib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71800" y="4659868"/>
            <a:ext cx="12009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arabin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53000" y="4659868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ksil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28178" y="4659868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liks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8200" y="6488668"/>
            <a:ext cx="8354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al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17711" y="6488668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altr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784511" y="6488668"/>
            <a:ext cx="1051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gluk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775111" y="6488668"/>
            <a:ext cx="1040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man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5000" y="6488668"/>
            <a:ext cx="8467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id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00600" y="6488668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gul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629400" y="6488668"/>
            <a:ext cx="11897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galakt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24800" y="6488668"/>
            <a:ext cx="893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tal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32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Izomer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B131E64-033A-53B2-213D-F3AD0D1210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478635"/>
            <a:ext cx="2343150" cy="4914900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7BEEBC3F-0994-EE2D-207C-1D29088409B1}"/>
              </a:ext>
            </a:extLst>
          </p:cNvPr>
          <p:cNvSpPr txBox="1">
            <a:spLocks/>
          </p:cNvSpPr>
          <p:nvPr/>
        </p:nvSpPr>
        <p:spPr>
          <a:xfrm>
            <a:off x="4179892" y="1371600"/>
            <a:ext cx="4970460" cy="10801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sr-Latn-RS" sz="2000" dirty="0"/>
          </a:p>
          <a:p>
            <a:pPr marL="0" indent="0">
              <a:buNone/>
            </a:pPr>
            <a:r>
              <a:rPr lang="sr-Latn-RS" sz="2000" dirty="0"/>
              <a:t>Strukturni izomeri, koji se razlikuju samo po položaju jedne OH grupe u molekulu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53304B4-B18D-9188-7297-26616F1DBC16}"/>
              </a:ext>
            </a:extLst>
          </p:cNvPr>
          <p:cNvSpPr/>
          <p:nvPr/>
        </p:nvSpPr>
        <p:spPr>
          <a:xfrm>
            <a:off x="1752600" y="2362200"/>
            <a:ext cx="381000" cy="228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CDD87EC-9450-6992-35B1-AC16A6956E23}"/>
              </a:ext>
            </a:extLst>
          </p:cNvPr>
          <p:cNvSpPr/>
          <p:nvPr/>
        </p:nvSpPr>
        <p:spPr>
          <a:xfrm>
            <a:off x="1828800" y="4025901"/>
            <a:ext cx="381000" cy="228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C2654B8-2031-DA61-E348-6AAC72AE61F8}"/>
              </a:ext>
            </a:extLst>
          </p:cNvPr>
          <p:cNvSpPr/>
          <p:nvPr/>
        </p:nvSpPr>
        <p:spPr>
          <a:xfrm>
            <a:off x="746577" y="1371600"/>
            <a:ext cx="3139623" cy="31242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428F4F-009B-9E63-405E-0064422F86C7}"/>
              </a:ext>
            </a:extLst>
          </p:cNvPr>
          <p:cNvSpPr txBox="1"/>
          <p:nvPr/>
        </p:nvSpPr>
        <p:spPr>
          <a:xfrm>
            <a:off x="4135099" y="2633990"/>
            <a:ext cx="2530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sr-Latn-CS" sz="28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EPIMERI</a:t>
            </a:r>
            <a:endParaRPr lang="sr-Latn-CS" sz="2800" b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614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Izomer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21" name="Picture 3" descr="C:\Users\Milan\Desktop\cetose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1206500"/>
            <a:ext cx="3336925" cy="54229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3408643" y="6477000"/>
            <a:ext cx="10871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frukt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90693" y="6477000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psik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94041" y="4659868"/>
            <a:ext cx="11448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ksilul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65241" y="4659868"/>
            <a:ext cx="1075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ribul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00124" y="3259723"/>
            <a:ext cx="1191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eritruloza</a:t>
            </a:r>
            <a:endParaRPr lang="sr-Cyrl-R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93582" y="1682044"/>
            <a:ext cx="1556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dihidroksiaceton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05426" y="6488668"/>
            <a:ext cx="10871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tagat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95800" y="6488668"/>
            <a:ext cx="1040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sz="1600" dirty="0">
                <a:latin typeface="Times New Roman" pitchFamily="18" charset="0"/>
                <a:cs typeface="Times New Roman" pitchFamily="18" charset="0"/>
              </a:rPr>
              <a:t>-sorboz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44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Izomer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646113" y="1492479"/>
            <a:ext cx="7886697" cy="79352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dirty="0"/>
              <a:t>Polioksialdehidi i polioksiketoni sadrže više asimetričnih (hiralnih) C atoma</a:t>
            </a:r>
            <a:endParaRPr lang="en-US" sz="2000" dirty="0"/>
          </a:p>
          <a:p>
            <a:pPr marL="0" indent="0" algn="ctr">
              <a:buNone/>
            </a:pPr>
            <a:r>
              <a:rPr lang="en-US" sz="2000" baseline="-25000" dirty="0">
                <a:cs typeface="Times New Roman" pitchFamily="18" charset="0"/>
                <a:hlinkClick r:id="rId2"/>
              </a:rPr>
              <a:t> </a:t>
            </a:r>
            <a:r>
              <a:rPr lang="sr-Latn-RS" sz="2000" baseline="-25000" dirty="0">
                <a:cs typeface="Times New Roman" pitchFamily="18" charset="0"/>
                <a:hlinkClick r:id="rId2"/>
              </a:rPr>
              <a:t>https://www.youtube.com/watch?v=q3pw-keMQGY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A85A32-5543-937A-E7DF-4BABAF18BA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3746" y="2833116"/>
            <a:ext cx="1016508" cy="119176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753F42F-A58F-9D81-E865-36B2F8F6B35C}"/>
              </a:ext>
            </a:extLst>
          </p:cNvPr>
          <p:cNvSpPr txBox="1">
            <a:spLocks/>
          </p:cNvSpPr>
          <p:nvPr/>
        </p:nvSpPr>
        <p:spPr>
          <a:xfrm>
            <a:off x="737869" y="4243236"/>
            <a:ext cx="7886697" cy="7173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sr-Latn-RS" sz="2000" b="1" dirty="0">
                <a:cs typeface="Times New Roman" pitchFamily="18" charset="0"/>
              </a:rPr>
              <a:t>DHA (dihidroksiaceton)</a:t>
            </a:r>
            <a:r>
              <a:rPr lang="sr-Latn-RS" sz="2000" dirty="0">
                <a:cs typeface="Times New Roman" pitchFamily="18" charset="0"/>
              </a:rPr>
              <a:t>: Najjednostavnija ketoza, jedina koja nije optički aktivan monosaharid</a:t>
            </a:r>
          </a:p>
          <a:p>
            <a:pPr marL="0" indent="0" algn="ctr">
              <a:buNone/>
            </a:pPr>
            <a:endParaRPr lang="sr-Latn-RS" sz="2000" dirty="0">
              <a:cs typeface="Times New Roman" pitchFamily="18" charset="0"/>
            </a:endParaRPr>
          </a:p>
          <a:p>
            <a:pPr marL="0" indent="0" algn="ctr">
              <a:buNone/>
            </a:pPr>
            <a:endParaRPr lang="sr-Latn-RS" sz="2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</p:spTree>
    <p:extLst>
      <p:ext uri="{BB962C8B-B14F-4D97-AF65-F5344CB8AC3E}">
        <p14:creationId xmlns:p14="http://schemas.microsoft.com/office/powerpoint/2010/main" val="279129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46113" y="1492479"/>
            <a:ext cx="7886697" cy="7935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b="1" dirty="0"/>
              <a:t>Dubranfo</a:t>
            </a:r>
            <a:r>
              <a:rPr lang="sr-Latn-RS" sz="2000" dirty="0"/>
              <a:t> (Dubrunfaut): kod svježe pripremljenog rastvora glukoze dolazi do promjene ugla skretanja polarizovane svjetlosti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Ciklični oblici i mutarotac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36" name="Rectangle 3"/>
          <p:cNvSpPr txBox="1">
            <a:spLocks/>
          </p:cNvSpPr>
          <p:nvPr/>
        </p:nvSpPr>
        <p:spPr>
          <a:xfrm>
            <a:off x="715533" y="2481923"/>
            <a:ext cx="7897986" cy="6486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b="1" dirty="0"/>
              <a:t>Lori</a:t>
            </a:r>
            <a:r>
              <a:rPr lang="sr-Latn-RS" sz="2000" dirty="0"/>
              <a:t> (Lowry): mutarotacija (promjena ugla)</a:t>
            </a:r>
          </a:p>
          <a:p>
            <a:pPr marL="0" indent="0">
              <a:buNone/>
            </a:pP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746577" y="3429000"/>
            <a:ext cx="7983595" cy="723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b="1" dirty="0"/>
              <a:t>Hejvort</a:t>
            </a:r>
            <a:r>
              <a:rPr lang="sr-Latn-RS" sz="2000" dirty="0"/>
              <a:t> (Haworth): riješeno pitanje ciklične strukture monosaharida</a:t>
            </a:r>
          </a:p>
          <a:p>
            <a:pPr marL="0" indent="0">
              <a:buNone/>
            </a:pPr>
            <a:endParaRPr lang="sr-Latn-RS" sz="2000" baseline="-25000" dirty="0">
              <a:cs typeface="Times New Roman" pitchFamily="18" charset="0"/>
            </a:endParaRPr>
          </a:p>
        </p:txBody>
      </p:sp>
      <p:pic>
        <p:nvPicPr>
          <p:cNvPr id="11" name="Picture 10" descr="http://upload.wikimedia.org/wikipedia/commons/thumb/0/05/4H-Pyran.svg/100px-4H-Pyra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746" y="4343400"/>
            <a:ext cx="1223962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http://upload.wikimedia.org/wikipedia/commons/thumb/0/0a/Furan-2D-numbered.svg/100px-Furan-2D-numbered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3434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051110" y="6072664"/>
            <a:ext cx="67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/>
              <a:t>piran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343283" y="6087238"/>
            <a:ext cx="69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/>
              <a:t>fura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561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46113" y="1492479"/>
            <a:ext cx="7886697" cy="488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r-Latn-RS" sz="2000" dirty="0"/>
              <a:t>- hidrati ugljenika opšte formule   C</a:t>
            </a:r>
            <a:r>
              <a:rPr lang="sr-Latn-RS" sz="2000" baseline="-25000" dirty="0"/>
              <a:t>n</a:t>
            </a:r>
            <a:r>
              <a:rPr lang="sr-Latn-RS" sz="2000" dirty="0"/>
              <a:t>H</a:t>
            </a:r>
            <a:r>
              <a:rPr lang="sr-Latn-RS" sz="2000" baseline="-25000" dirty="0"/>
              <a:t>2n</a:t>
            </a:r>
            <a:r>
              <a:rPr lang="sr-Latn-RS" sz="2000" dirty="0"/>
              <a:t>O</a:t>
            </a:r>
            <a:r>
              <a:rPr lang="sr-Latn-RS" sz="2000" baseline="-25000" dirty="0"/>
              <a:t>n  </a:t>
            </a:r>
            <a:r>
              <a:rPr lang="sr-Latn-RS" sz="2000" dirty="0"/>
              <a:t>(</a:t>
            </a:r>
            <a:r>
              <a:rPr lang="sr-Latn-RS" sz="2000" dirty="0">
                <a:cs typeface="Times New Roman" pitchFamily="18" charset="0"/>
              </a:rPr>
              <a:t>C</a:t>
            </a:r>
            <a:r>
              <a:rPr lang="sr-Latn-RS" sz="2000" baseline="-25000" dirty="0">
                <a:cs typeface="Times New Roman" pitchFamily="18" charset="0"/>
              </a:rPr>
              <a:t>n</a:t>
            </a:r>
            <a:r>
              <a:rPr lang="sr-Latn-RS" sz="2000" dirty="0">
                <a:cs typeface="Times New Roman" pitchFamily="18" charset="0"/>
              </a:rPr>
              <a:t>(H</a:t>
            </a:r>
            <a:r>
              <a:rPr lang="sr-Latn-RS" sz="2000" baseline="-25000" dirty="0">
                <a:cs typeface="Times New Roman" pitchFamily="18" charset="0"/>
              </a:rPr>
              <a:t>2</a:t>
            </a:r>
            <a:r>
              <a:rPr lang="sr-Latn-RS" sz="2000" dirty="0">
                <a:cs typeface="Times New Roman" pitchFamily="18" charset="0"/>
              </a:rPr>
              <a:t>O)</a:t>
            </a:r>
            <a:r>
              <a:rPr lang="sr-Latn-RS" sz="2000" baseline="-25000" dirty="0">
                <a:cs typeface="Times New Roman" pitchFamily="18" charset="0"/>
              </a:rPr>
              <a:t>n </a:t>
            </a:r>
            <a:r>
              <a:rPr lang="sr-Latn-RS" sz="2000" dirty="0">
                <a:cs typeface="Times New Roman" pitchFamily="18" charset="0"/>
              </a:rPr>
              <a:t>)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868876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UGLJENI HIDRATI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16147"/>
              </p:ext>
            </p:extLst>
          </p:nvPr>
        </p:nvGraphicFramePr>
        <p:xfrm>
          <a:off x="2832101" y="2743200"/>
          <a:ext cx="9588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9182" imgH="1070827" progId="ChemDraw.Document.6.0">
                  <p:embed/>
                </p:oleObj>
              </mc:Choice>
              <mc:Fallback>
                <p:oleObj name="CS ChemDraw Drawing" r:id="rId2" imgW="449182" imgH="107082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1" y="2743200"/>
                        <a:ext cx="9588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28756"/>
              </p:ext>
            </p:extLst>
          </p:nvPr>
        </p:nvGraphicFramePr>
        <p:xfrm>
          <a:off x="5181600" y="2743200"/>
          <a:ext cx="990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9182" imgH="1070827" progId="ChemDraw.Document.6.0">
                  <p:embed/>
                </p:oleObj>
              </mc:Choice>
              <mc:Fallback>
                <p:oleObj name="CS ChemDraw Drawing" r:id="rId4" imgW="449182" imgH="107082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43200"/>
                        <a:ext cx="990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819400" y="5334000"/>
            <a:ext cx="790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aldoze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181600" y="5334000"/>
            <a:ext cx="79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ketoze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46113" y="2889956"/>
            <a:ext cx="167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 položaju</a:t>
            </a:r>
            <a:r>
              <a:rPr lang="sr-Cyrl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С1</a:t>
            </a:r>
          </a:p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dehidna funkcionalna grup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4" name="Curved Connector 43"/>
          <p:cNvCxnSpPr/>
          <p:nvPr/>
        </p:nvCxnSpPr>
        <p:spPr>
          <a:xfrm flipV="1">
            <a:off x="1952626" y="2971800"/>
            <a:ext cx="866774" cy="51832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822282" y="26670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C40C94"/>
                </a:solidFill>
                <a:latin typeface="Times New Roman" pitchFamily="18" charset="0"/>
                <a:cs typeface="Times New Roman" pitchFamily="18" charset="0"/>
              </a:rPr>
              <a:t>Na prvom </a:t>
            </a:r>
            <a:r>
              <a:rPr lang="sr-Cyrl-RS" dirty="0">
                <a:solidFill>
                  <a:srgbClr val="C40C94"/>
                </a:solidFill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sr-Latn-RS" dirty="0">
                <a:solidFill>
                  <a:srgbClr val="C40C94"/>
                </a:solidFill>
                <a:latin typeface="Times New Roman" pitchFamily="18" charset="0"/>
                <a:cs typeface="Times New Roman" pitchFamily="18" charset="0"/>
              </a:rPr>
              <a:t>atomu</a:t>
            </a:r>
            <a:endParaRPr lang="sr-Cyrl-RS" dirty="0">
              <a:solidFill>
                <a:srgbClr val="C40C94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sr-Cyrl-RS" dirty="0">
                <a:solidFill>
                  <a:srgbClr val="C40C94"/>
                </a:solidFill>
                <a:latin typeface="Times New Roman" pitchFamily="18" charset="0"/>
                <a:cs typeface="Times New Roman" pitchFamily="18" charset="0"/>
              </a:rPr>
              <a:t> 1° ОН </a:t>
            </a:r>
            <a:r>
              <a:rPr lang="sr-Latn-RS" dirty="0">
                <a:solidFill>
                  <a:srgbClr val="C40C94"/>
                </a:solidFill>
                <a:latin typeface="Times New Roman" pitchFamily="18" charset="0"/>
                <a:cs typeface="Times New Roman" pitchFamily="18" charset="0"/>
              </a:rPr>
              <a:t>grupa</a:t>
            </a:r>
            <a:endParaRPr lang="en-US" dirty="0">
              <a:solidFill>
                <a:srgbClr val="C40C9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urved Connector 46"/>
          <p:cNvCxnSpPr/>
          <p:nvPr/>
        </p:nvCxnSpPr>
        <p:spPr>
          <a:xfrm rot="10800000">
            <a:off x="5410200" y="2743201"/>
            <a:ext cx="1295402" cy="385465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6577011" y="4133671"/>
            <a:ext cx="1981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a položaju </a:t>
            </a:r>
            <a:r>
              <a:rPr lang="sr-Cyrl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С2</a:t>
            </a:r>
          </a:p>
          <a:p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eto funkcionalna grupa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Curved Connector 51"/>
          <p:cNvCxnSpPr>
            <a:stCxn id="51" idx="1"/>
          </p:cNvCxnSpPr>
          <p:nvPr/>
        </p:nvCxnSpPr>
        <p:spPr>
          <a:xfrm rot="10800000">
            <a:off x="5410201" y="3431340"/>
            <a:ext cx="1166811" cy="1163997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4655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8" grpId="0"/>
      <p:bldP spid="39" grpId="0"/>
      <p:bldP spid="40" grpId="0"/>
      <p:bldP spid="46" grpId="0"/>
      <p:bldP spid="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Ciklični oblici i mutarotac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557" y="1371600"/>
            <a:ext cx="8492885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430294" y="251460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alkoho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00200" y="25146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aldehi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24200" y="2526268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luacetal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9600" y="510540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luk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86000" y="5638800"/>
            <a:ext cx="667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pira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191000" y="3962400"/>
            <a:ext cx="1946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lukopi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67200" y="5638800"/>
            <a:ext cx="1943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lukopi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91259" y="3276600"/>
            <a:ext cx="1946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lukopi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94465" y="5638800"/>
            <a:ext cx="1943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lukopi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606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sr-Latn-R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Ciklični oblici i mutarotac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47184" y="1888867"/>
            <a:ext cx="1296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Novi asimetrični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sr-Cyrl-RS" dirty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ato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90600" y="1327666"/>
            <a:ext cx="6856584" cy="3874532"/>
            <a:chOff x="763416" y="1295400"/>
            <a:chExt cx="6856584" cy="3874532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3416" y="1295400"/>
              <a:ext cx="6856584" cy="3581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2"/>
            <p:cNvGrpSpPr/>
            <p:nvPr/>
          </p:nvGrpSpPr>
          <p:grpSpPr>
            <a:xfrm>
              <a:off x="5868816" y="1981200"/>
              <a:ext cx="1595482" cy="3188732"/>
              <a:chOff x="5868816" y="1981200"/>
              <a:chExt cx="1595482" cy="3188732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5868816" y="2895600"/>
                <a:ext cx="10743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>
                    <a:latin typeface="Times New Roman" pitchFamily="18" charset="0"/>
                    <a:cs typeface="Times New Roman" pitchFamily="18" charset="0"/>
                  </a:rPr>
                  <a:t>α</a:t>
                </a:r>
                <a:r>
                  <a:rPr lang="sr-Latn-RS" dirty="0">
                    <a:latin typeface="Times New Roman" pitchFamily="18" charset="0"/>
                    <a:cs typeface="Times New Roman" pitchFamily="18" charset="0"/>
                  </a:rPr>
                  <a:t>-anomer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868816" y="4800600"/>
                <a:ext cx="10711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>
                    <a:latin typeface="Times New Roman" pitchFamily="18" charset="0"/>
                    <a:cs typeface="Times New Roman" pitchFamily="18" charset="0"/>
                  </a:rPr>
                  <a:t>β</a:t>
                </a:r>
                <a:r>
                  <a:rPr lang="sr-Cyrl-RS" dirty="0">
                    <a:latin typeface="Times New Roman" pitchFamily="18" charset="0"/>
                    <a:cs typeface="Times New Roman" pitchFamily="18" charset="0"/>
                  </a:rPr>
                  <a:t>-</a:t>
                </a:r>
                <a:r>
                  <a:rPr lang="sr-Latn-RS" dirty="0">
                    <a:latin typeface="Times New Roman" pitchFamily="18" charset="0"/>
                    <a:cs typeface="Times New Roman" pitchFamily="18" charset="0"/>
                  </a:rPr>
                  <a:t>anomer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164216" y="19812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r-Cyrl-RS" dirty="0"/>
                  <a:t>*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164216" y="38978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r-Cyrl-RS" dirty="0"/>
                  <a:t>*</a:t>
                </a:r>
                <a:endParaRPr lang="en-US" dirty="0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3124200" y="3927312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okso oblik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49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Ciklični oblici i mutarotac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867" y="1600200"/>
            <a:ext cx="41910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774778" y="5464314"/>
            <a:ext cx="4405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latin typeface="Times New Roman" pitchFamily="18" charset="0"/>
                <a:cs typeface="Times New Roman" pitchFamily="18" charset="0"/>
              </a:rPr>
              <a:t>Građenje poluacetala kod aldopentoza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4600" y="396240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rib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298778" y="3048000"/>
            <a:ext cx="1789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ribopi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222578" y="4953000"/>
            <a:ext cx="1802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ribofu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414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Ciklični oblici i mutarotac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447800"/>
            <a:ext cx="48387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4476750" y="2971800"/>
            <a:ext cx="1943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glukopi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29150" y="5029200"/>
            <a:ext cx="19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glukofu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774778" y="5464314"/>
            <a:ext cx="4419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latin typeface="Times New Roman" pitchFamily="18" charset="0"/>
                <a:cs typeface="Times New Roman" pitchFamily="18" charset="0"/>
              </a:rPr>
              <a:t>Građenje poluacetala kod aldoheksoza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458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Ciklični oblici i mutarotac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00200"/>
            <a:ext cx="802005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381000" y="251460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alkoho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00200" y="25146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ket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24200" y="252626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emiketal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62200" y="54102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fur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3400" y="5029200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frukt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05400" y="3733800"/>
            <a:ext cx="199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fruktofu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29200" y="5498068"/>
            <a:ext cx="1994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fruktofuranoz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46719" y="5941862"/>
            <a:ext cx="2217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b="1" dirty="0">
                <a:latin typeface="Times New Roman" pitchFamily="18" charset="0"/>
                <a:cs typeface="Times New Roman" pitchFamily="18" charset="0"/>
              </a:rPr>
              <a:t>Građenje poluketala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381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F16650-9F83-4483-92BB-FAF99E74CC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5181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0456956-A879-425B-82E1-9A47BFF18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014287"/>
            <a:ext cx="5181600" cy="2829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5848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Fizička svojstv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646114" y="2209800"/>
            <a:ext cx="7886697" cy="1371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1800" dirty="0"/>
              <a:t>Dobro se rastvaraju u vodi, jako hidrofilnim organskim rastvaračima (glikol, glicerin..)</a:t>
            </a:r>
          </a:p>
          <a:p>
            <a:r>
              <a:rPr lang="sr-Latn-RS" sz="1800" dirty="0">
                <a:cs typeface="Times New Roman" pitchFamily="18" charset="0"/>
              </a:rPr>
              <a:t>Slabo se rastvaraju u alkoholima</a:t>
            </a:r>
          </a:p>
          <a:p>
            <a:r>
              <a:rPr lang="sr-Latn-RS" sz="1800" dirty="0">
                <a:cs typeface="Times New Roman" pitchFamily="18" charset="0"/>
              </a:rPr>
              <a:t>U tipičnim organskim rastvaračima, kao što su etar, benzen i drugi, nisu rastvorni ni viši ni niži ugljeni hidrati</a:t>
            </a:r>
          </a:p>
          <a:p>
            <a:r>
              <a:rPr lang="sr-Latn-RS" sz="1800" dirty="0">
                <a:cs typeface="Times New Roman" pitchFamily="18" charset="0"/>
              </a:rPr>
              <a:t>Supstance sa lipofobnim karakterom</a:t>
            </a: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17892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Rastvorljivos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9629" y="3733800"/>
            <a:ext cx="21771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Agregatno stanje</a:t>
            </a:r>
          </a:p>
        </p:txBody>
      </p:sp>
      <p:sp>
        <p:nvSpPr>
          <p:cNvPr id="25" name="Rectangle 3"/>
          <p:cNvSpPr txBox="1">
            <a:spLocks/>
          </p:cNvSpPr>
          <p:nvPr/>
        </p:nvSpPr>
        <p:spPr>
          <a:xfrm>
            <a:off x="801336" y="4419600"/>
            <a:ext cx="7886697" cy="914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1700" dirty="0"/>
              <a:t>Čvrste supstance</a:t>
            </a:r>
          </a:p>
          <a:p>
            <a:r>
              <a:rPr lang="sr-Latn-RS" sz="1700" dirty="0">
                <a:cs typeface="Times New Roman" pitchFamily="18" charset="0"/>
              </a:rPr>
              <a:t>Izražena pojava asocijacije</a:t>
            </a:r>
          </a:p>
          <a:p>
            <a:r>
              <a:rPr lang="sr-Latn-RS" sz="1700" dirty="0">
                <a:cs typeface="Times New Roman" pitchFamily="18" charset="0"/>
              </a:rPr>
              <a:t>Termički nestabilni</a:t>
            </a: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</p:spTree>
    <p:extLst>
      <p:ext uri="{BB962C8B-B14F-4D97-AF65-F5344CB8AC3E}">
        <p14:creationId xmlns:p14="http://schemas.microsoft.com/office/powerpoint/2010/main" val="43581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75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Fizička svojstv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646114" y="2209800"/>
            <a:ext cx="7886697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1800" dirty="0"/>
              <a:t>Sladak ukus posjeduju bifunkcionaln a jedinjenja</a:t>
            </a:r>
          </a:p>
          <a:p>
            <a:r>
              <a:rPr lang="sr-Latn-RS" sz="1800" dirty="0">
                <a:cs typeface="Times New Roman" pitchFamily="18" charset="0"/>
              </a:rPr>
              <a:t>Kod složenijih ugljenih hidrata ova osobina se praktično gubi</a:t>
            </a: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2247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Sladak ukus?????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151"/>
          <a:stretch/>
        </p:blipFill>
        <p:spPr bwMode="auto">
          <a:xfrm>
            <a:off x="2318757" y="3429000"/>
            <a:ext cx="4572000" cy="2075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888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Oksidacija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sp>
        <p:nvSpPr>
          <p:cNvPr id="11" name="Rectangle 3"/>
          <p:cNvSpPr txBox="1">
            <a:spLocks/>
          </p:cNvSpPr>
          <p:nvPr/>
        </p:nvSpPr>
        <p:spPr>
          <a:xfrm>
            <a:off x="646114" y="2209800"/>
            <a:ext cx="7886697" cy="1371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/>
              <a:t>U </a:t>
            </a:r>
            <a:r>
              <a:rPr lang="en-US" sz="1800" dirty="0" err="1"/>
              <a:t>potpunosti</a:t>
            </a:r>
            <a:r>
              <a:rPr lang="en-US" sz="1800" dirty="0"/>
              <a:t> se </a:t>
            </a:r>
            <a:r>
              <a:rPr lang="en-US" sz="1800" dirty="0" err="1"/>
              <a:t>razgradi</a:t>
            </a:r>
            <a:r>
              <a:rPr lang="en-US" sz="1800" dirty="0"/>
              <a:t> </a:t>
            </a:r>
            <a:r>
              <a:rPr lang="en-US" sz="1800" dirty="0" err="1"/>
              <a:t>skelet</a:t>
            </a:r>
            <a:r>
              <a:rPr lang="en-US" sz="1800" dirty="0"/>
              <a:t> </a:t>
            </a:r>
            <a:r>
              <a:rPr lang="en-US" sz="1800" dirty="0" err="1"/>
              <a:t>monosaharida</a:t>
            </a:r>
            <a:endParaRPr lang="sr-Latn-RS" sz="1800" dirty="0"/>
          </a:p>
          <a:p>
            <a:endParaRPr lang="en-US" sz="1800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sr-Latn-RS" sz="1800" dirty="0">
                <a:cs typeface="Times New Roman" pitchFamily="18" charset="0"/>
              </a:rPr>
              <a:t>i</a:t>
            </a:r>
            <a:r>
              <a:rPr lang="en-US" sz="1800" dirty="0">
                <a:cs typeface="Times New Roman" pitchFamily="18" charset="0"/>
              </a:rPr>
              <a:t>li</a:t>
            </a:r>
          </a:p>
          <a:p>
            <a:endParaRPr lang="sr-Latn-RS" sz="1800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sr-Latn-RS" sz="1800" dirty="0">
                <a:cs typeface="Times New Roman" pitchFamily="18" charset="0"/>
              </a:rPr>
              <a:t>n</a:t>
            </a:r>
            <a:r>
              <a:rPr lang="en-US" sz="1800" dirty="0">
                <a:cs typeface="Times New Roman" pitchFamily="18" charset="0"/>
              </a:rPr>
              <a:t>e </a:t>
            </a:r>
            <a:r>
              <a:rPr lang="en-US" sz="1800" dirty="0" err="1">
                <a:cs typeface="Times New Roman" pitchFamily="18" charset="0"/>
              </a:rPr>
              <a:t>dolazi</a:t>
            </a:r>
            <a:r>
              <a:rPr lang="en-US" sz="1800" dirty="0">
                <a:cs typeface="Times New Roman" pitchFamily="18" charset="0"/>
              </a:rPr>
              <a:t> do </a:t>
            </a:r>
            <a:r>
              <a:rPr lang="en-US" sz="1800" dirty="0" err="1">
                <a:cs typeface="Times New Roman" pitchFamily="18" charset="0"/>
              </a:rPr>
              <a:t>naru</a:t>
            </a:r>
            <a:r>
              <a:rPr lang="sr-Latn-RS" sz="1800" dirty="0">
                <a:cs typeface="Times New Roman" pitchFamily="18" charset="0"/>
              </a:rPr>
              <a:t>šavanja skeleta</a:t>
            </a: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</p:spTree>
    <p:extLst>
      <p:ext uri="{BB962C8B-B14F-4D97-AF65-F5344CB8AC3E}">
        <p14:creationId xmlns:p14="http://schemas.microsoft.com/office/powerpoint/2010/main" val="335257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46113" y="1492479"/>
            <a:ext cx="7886697" cy="7935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dirty="0"/>
              <a:t>Rasprostranjeni u biljnom svijetu : skrob (rezervne materije) ili celuloza (90%, gradivne materije)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UGLJENI HIDRATI</a:t>
            </a: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Funkc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36" name="Rectangle 3"/>
          <p:cNvSpPr txBox="1">
            <a:spLocks/>
          </p:cNvSpPr>
          <p:nvPr/>
        </p:nvSpPr>
        <p:spPr>
          <a:xfrm>
            <a:off x="715533" y="2780365"/>
            <a:ext cx="7897986" cy="6486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dirty="0"/>
              <a:t>Ređe se pojavljuju u životinjskom svijetu : glikogen (energetski materijal)</a:t>
            </a:r>
            <a:endParaRPr lang="en-GB" sz="2000" dirty="0"/>
          </a:p>
          <a:p>
            <a:r>
              <a:rPr lang="en-GB" sz="2000" dirty="0" err="1"/>
              <a:t>glukoneogeneza</a:t>
            </a:r>
            <a:endParaRPr lang="sr-Latn-RS" sz="2000" dirty="0"/>
          </a:p>
          <a:p>
            <a:pPr marL="0" indent="0">
              <a:buNone/>
            </a:pP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6" name="Rectangle 3"/>
          <p:cNvSpPr txBox="1">
            <a:spLocks/>
          </p:cNvSpPr>
          <p:nvPr/>
        </p:nvSpPr>
        <p:spPr>
          <a:xfrm>
            <a:off x="746577" y="3962400"/>
            <a:ext cx="7983595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000" dirty="0"/>
              <a:t>Nosioci posebnih biohemijskih funkcija</a:t>
            </a:r>
          </a:p>
          <a:p>
            <a:pPr marL="457200" indent="-457200">
              <a:buAutoNum type="arabicPeriod"/>
            </a:pPr>
            <a:r>
              <a:rPr lang="sr-Latn-RS" sz="2000" dirty="0"/>
              <a:t>Na ćelijskoj membrani kao glikokali</a:t>
            </a:r>
            <a:r>
              <a:rPr lang="en-US" sz="2000" dirty="0"/>
              <a:t>k</a:t>
            </a:r>
            <a:r>
              <a:rPr lang="sr-Latn-RS" sz="2000" dirty="0"/>
              <a:t>s-interćelijska komunikacija</a:t>
            </a:r>
          </a:p>
          <a:p>
            <a:pPr marL="457200" indent="-457200">
              <a:buAutoNum type="arabicPeriod"/>
            </a:pPr>
            <a:r>
              <a:rPr lang="sr-Latn-RS" sz="2000" dirty="0"/>
              <a:t>Na ćelijskoj membrani eritrocita-određuju tip krvne grupe</a:t>
            </a:r>
          </a:p>
          <a:p>
            <a:pPr marL="0" indent="0">
              <a:buNone/>
            </a:pP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</p:spTree>
    <p:extLst>
      <p:ext uri="{BB962C8B-B14F-4D97-AF65-F5344CB8AC3E}">
        <p14:creationId xmlns:p14="http://schemas.microsoft.com/office/powerpoint/2010/main" val="73690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Oksidacija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55128"/>
              </p:ext>
            </p:extLst>
          </p:nvPr>
        </p:nvGraphicFramePr>
        <p:xfrm>
          <a:off x="1371600" y="1600200"/>
          <a:ext cx="6172200" cy="447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17234" imgH="2767089" progId="ChemDraw.Document.6.0">
                  <p:embed/>
                </p:oleObj>
              </mc:Choice>
              <mc:Fallback>
                <p:oleObj name="CS ChemDraw Drawing" r:id="rId2" imgW="3817234" imgH="276708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6172200" cy="447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600" y="6096000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glukonska kiselina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81400" y="6096000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arn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0" y="6096000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uronsk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9639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Oksidacija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41178" y="2971800"/>
            <a:ext cx="308292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a isti način se ponašaju i ostale aldoze,</a:t>
            </a:r>
          </a:p>
          <a:p>
            <a:r>
              <a:rPr lang="sr-Latn-RS" b="1" dirty="0"/>
              <a:t>dok se kod ketoza oksiduje samo primarna alkoholna grupa</a:t>
            </a:r>
          </a:p>
          <a:p>
            <a:r>
              <a:rPr lang="sr-Latn-RS" dirty="0"/>
              <a:t>(nastaju uronske kiseline)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48852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51" y="1225208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Oksidacija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750" y="1581150"/>
            <a:ext cx="64960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971800" y="2971800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glukonska kiselina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86400" y="2971800"/>
            <a:ext cx="1955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ϭ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lukonolakton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62200" y="4572000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uronsk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19511860">
            <a:off x="1845271" y="261472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2801527">
            <a:off x="1828800" y="509595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HNO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52626" y="3733800"/>
            <a:ext cx="2755088" cy="28797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401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51" y="1225208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Oksidacija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750" y="1581150"/>
            <a:ext cx="64960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971800" y="2971800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glukonska kiselina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86400" y="2971800"/>
            <a:ext cx="1955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ϭ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lukonolakton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62200" y="4572000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uronsk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19511860">
            <a:off x="1845271" y="261472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2801527">
            <a:off x="1828800" y="509595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HNO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52626" y="3733800"/>
            <a:ext cx="2755088" cy="28797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58004" y="3905220"/>
            <a:ext cx="35173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Aldonske kiseline</a:t>
            </a:r>
          </a:p>
          <a:p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  <a:p>
            <a:r>
              <a:rPr lang="sr-Latn-RS" sz="1600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Pojavljuju se u obliku </a:t>
            </a:r>
            <a:r>
              <a:rPr lang="el-GR" sz="1600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γ</a:t>
            </a:r>
            <a:r>
              <a:rPr lang="sr-Latn-RS" sz="1600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- i </a:t>
            </a:r>
            <a:r>
              <a:rPr lang="el-GR" sz="1600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δ</a:t>
            </a:r>
            <a:r>
              <a:rPr lang="sr-Latn-RS" sz="1600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- laktona</a:t>
            </a:r>
            <a:endParaRPr lang="sr-Latn-RS" sz="1600" dirty="0"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4351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51" y="1225208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Oksidacija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750" y="1581150"/>
            <a:ext cx="64960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971800" y="2971800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glukonska kiselina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86400" y="2971800"/>
            <a:ext cx="1955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ϭ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lukonolakton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71800" y="6488668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arn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62200" y="4572000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uronsk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19511860">
            <a:off x="1845271" y="261472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2801527">
            <a:off x="1828800" y="509595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HNO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52626" y="3733800"/>
            <a:ext cx="2731153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66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51" y="1225208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Oksidacija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750" y="1581150"/>
            <a:ext cx="64960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971800" y="2971800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glukonska kiselina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86400" y="2971800"/>
            <a:ext cx="1955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ϭ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lukonolakton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71800" y="6488668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arn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62200" y="4572000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uronsk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19511860">
            <a:off x="1845271" y="261472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2801527">
            <a:off x="1828800" y="509595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HNO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52626" y="3733800"/>
            <a:ext cx="2731153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58004" y="3905220"/>
            <a:ext cx="21098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Šećerne kiseline</a:t>
            </a:r>
          </a:p>
          <a:p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  <a:p>
            <a:r>
              <a:rPr lang="sr-Latn-RS" sz="1600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Prinos do 50%</a:t>
            </a:r>
            <a:endParaRPr lang="sr-Latn-RS" sz="1600" dirty="0"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91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758" y="1354136"/>
            <a:ext cx="9144000" cy="4525963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sr-Latn-CS" sz="2100" b="1" dirty="0">
                <a:solidFill>
                  <a:schemeClr val="accent3">
                    <a:lumMod val="50000"/>
                  </a:schemeClr>
                </a:solidFill>
              </a:rPr>
              <a:t>Oksidacijom galaktoze dobija se sluzna kiselina – sastojak pljuvačke. Zanimljivo, nerastvorna je u vodi! </a:t>
            </a:r>
          </a:p>
          <a:p>
            <a:pPr marL="0" indent="0">
              <a:buNone/>
              <a:defRPr/>
            </a:pPr>
            <a:endParaRPr lang="sr-Latn-C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  <a:defRPr/>
            </a:pPr>
            <a:endParaRPr lang="sr-Latn-C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  <a:defRPr/>
            </a:pPr>
            <a:endParaRPr lang="sr-Latn-C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  <a:defRPr/>
            </a:pPr>
            <a:endParaRPr lang="sr-Latn-C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64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910" y="2438400"/>
            <a:ext cx="4402180" cy="2357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39758" y="5093732"/>
            <a:ext cx="2969659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C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ALAKTARNA (SLUZNA)</a:t>
            </a:r>
          </a:p>
          <a:p>
            <a:pPr algn="ctr">
              <a:defRPr/>
            </a:pPr>
            <a:r>
              <a:rPr lang="sr-Latn-C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SELINA</a:t>
            </a:r>
            <a:endParaRPr lang="en-US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8400" y="5232231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alaktoza</a:t>
            </a:r>
            <a:endParaRPr lang="en-US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830592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51" y="1225208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Oksidacija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750" y="1581150"/>
            <a:ext cx="64960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971800" y="2971800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glukonska kiselina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86400" y="2971800"/>
            <a:ext cx="1955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ϭ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lukonolakton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71800" y="6488668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arn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62200" y="4572000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uronsk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19511860">
            <a:off x="1845271" y="261472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2801527">
            <a:off x="1828800" y="509595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HNO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2411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51" y="1225208"/>
            <a:ext cx="1393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Oksidacija</a:t>
            </a:r>
            <a:endParaRPr lang="sr-Latn-RS" sz="2000" b="1" dirty="0">
              <a:solidFill>
                <a:schemeClr val="accent3">
                  <a:lumMod val="50000"/>
                </a:schemeClr>
              </a:solidFill>
              <a:latin typeface="Roboto Black" pitchFamily="2" charset="0"/>
              <a:ea typeface="Roboto Black" pitchFamily="2" charset="0"/>
              <a:cs typeface="Roboto Black" pitchFamily="2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750" y="1581150"/>
            <a:ext cx="64960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971800" y="2971800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glukonska kiselina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86400" y="2971800"/>
            <a:ext cx="1955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ϭ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lukonolakton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71800" y="6488668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arn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62200" y="4572000"/>
            <a:ext cx="23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glukuronska kiselina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19511860">
            <a:off x="1845271" y="261472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2801527">
            <a:off x="1828800" y="509595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HNO</a:t>
            </a:r>
            <a:r>
              <a:rPr lang="sr-Latn-RS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61643" y="3962400"/>
            <a:ext cx="2124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Uronske kiseline</a:t>
            </a:r>
          </a:p>
        </p:txBody>
      </p:sp>
    </p:spTree>
    <p:extLst>
      <p:ext uri="{BB962C8B-B14F-4D97-AF65-F5344CB8AC3E}">
        <p14:creationId xmlns:p14="http://schemas.microsoft.com/office/powerpoint/2010/main" val="76932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oksidacija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646114" y="2209800"/>
            <a:ext cx="7886697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1800" dirty="0"/>
              <a:t>alduronske, keturonske</a:t>
            </a:r>
          </a:p>
          <a:p>
            <a:r>
              <a:rPr lang="sr-Latn-RS" sz="1800" dirty="0">
                <a:cs typeface="Times New Roman" pitchFamily="18" charset="0"/>
              </a:rPr>
              <a:t>Preko mokraće se izlučuju iz organizma</a:t>
            </a:r>
          </a:p>
          <a:p>
            <a:r>
              <a:rPr lang="sr-Latn-RS" sz="1800" dirty="0">
                <a:cs typeface="Times New Roman" pitchFamily="18" charset="0"/>
              </a:rPr>
              <a:t>Glukuronska se susreće i u krvi u slobodnom stanju</a:t>
            </a:r>
          </a:p>
          <a:p>
            <a:r>
              <a:rPr lang="sr-Latn-RS" sz="1800" dirty="0">
                <a:cs typeface="Times New Roman" pitchFamily="18" charset="0"/>
              </a:rPr>
              <a:t>Lako grade glikozide: uklanjanje toksičnih materija iz organizma</a:t>
            </a: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2124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Uronske kiseline</a:t>
            </a:r>
          </a:p>
        </p:txBody>
      </p:sp>
      <p:pic>
        <p:nvPicPr>
          <p:cNvPr id="8194" name="Picture 2" descr="Image result for ascorbic acid fisher formul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6" y="3733800"/>
            <a:ext cx="4933948" cy="2569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722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46113" y="1492479"/>
            <a:ext cx="7886697" cy="488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r-Latn-RS" sz="2000" dirty="0"/>
              <a:t>- hidrati ugljenika opšte formule   C</a:t>
            </a:r>
            <a:r>
              <a:rPr lang="sr-Latn-RS" sz="2000" baseline="-25000" dirty="0"/>
              <a:t>n</a:t>
            </a:r>
            <a:r>
              <a:rPr lang="sr-Latn-RS" sz="2000" dirty="0"/>
              <a:t>H</a:t>
            </a:r>
            <a:r>
              <a:rPr lang="sr-Latn-RS" sz="2000" baseline="-25000" dirty="0"/>
              <a:t>2n</a:t>
            </a:r>
            <a:r>
              <a:rPr lang="sr-Latn-RS" sz="2000" dirty="0"/>
              <a:t>O</a:t>
            </a:r>
            <a:r>
              <a:rPr lang="sr-Latn-RS" sz="2000" baseline="-25000" dirty="0"/>
              <a:t>n  </a:t>
            </a:r>
            <a:r>
              <a:rPr lang="sr-Latn-RS" sz="2000" dirty="0"/>
              <a:t>(</a:t>
            </a:r>
            <a:r>
              <a:rPr lang="sr-Latn-RS" sz="2000" dirty="0">
                <a:cs typeface="Times New Roman" pitchFamily="18" charset="0"/>
              </a:rPr>
              <a:t>C</a:t>
            </a:r>
            <a:r>
              <a:rPr lang="sr-Latn-RS" sz="2000" baseline="-25000" dirty="0">
                <a:cs typeface="Times New Roman" pitchFamily="18" charset="0"/>
              </a:rPr>
              <a:t>n</a:t>
            </a:r>
            <a:r>
              <a:rPr lang="sr-Latn-RS" sz="2000" dirty="0">
                <a:cs typeface="Times New Roman" pitchFamily="18" charset="0"/>
              </a:rPr>
              <a:t>(H</a:t>
            </a:r>
            <a:r>
              <a:rPr lang="sr-Latn-RS" sz="2000" baseline="-25000" dirty="0">
                <a:cs typeface="Times New Roman" pitchFamily="18" charset="0"/>
              </a:rPr>
              <a:t>2</a:t>
            </a:r>
            <a:r>
              <a:rPr lang="sr-Latn-RS" sz="2000" dirty="0">
                <a:cs typeface="Times New Roman" pitchFamily="18" charset="0"/>
              </a:rPr>
              <a:t>O)</a:t>
            </a:r>
            <a:r>
              <a:rPr lang="sr-Latn-RS" sz="2000" baseline="-25000" dirty="0">
                <a:cs typeface="Times New Roman" pitchFamily="18" charset="0"/>
              </a:rPr>
              <a:t>n </a:t>
            </a:r>
            <a:r>
              <a:rPr lang="sr-Latn-RS" sz="2000" dirty="0">
                <a:cs typeface="Times New Roman" pitchFamily="18" charset="0"/>
              </a:rPr>
              <a:t>)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868876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UGLJENI HIDRATI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36" name="Rectangle 3"/>
          <p:cNvSpPr txBox="1">
            <a:spLocks/>
          </p:cNvSpPr>
          <p:nvPr/>
        </p:nvSpPr>
        <p:spPr>
          <a:xfrm>
            <a:off x="696345" y="1981200"/>
            <a:ext cx="7886697" cy="488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r-Latn-RS" sz="2000" dirty="0"/>
              <a:t>- neki ugljeni hidrati       C</a:t>
            </a:r>
            <a:r>
              <a:rPr lang="sr-Latn-RS" sz="2000" baseline="-25000" dirty="0"/>
              <a:t>n</a:t>
            </a:r>
            <a:r>
              <a:rPr lang="sr-Latn-RS" sz="2000" dirty="0"/>
              <a:t>H</a:t>
            </a:r>
            <a:r>
              <a:rPr lang="sr-Latn-RS" sz="2000" baseline="-25000" dirty="0"/>
              <a:t>2m</a:t>
            </a:r>
            <a:r>
              <a:rPr lang="sr-Latn-RS" sz="2000" dirty="0"/>
              <a:t>O</a:t>
            </a:r>
            <a:r>
              <a:rPr lang="sr-Latn-RS" sz="2000" baseline="-25000" dirty="0"/>
              <a:t>m  </a:t>
            </a:r>
            <a:r>
              <a:rPr lang="sr-Latn-RS" sz="2000" dirty="0"/>
              <a:t>(</a:t>
            </a:r>
            <a:r>
              <a:rPr lang="sr-Latn-RS" sz="2000" dirty="0">
                <a:cs typeface="Times New Roman" pitchFamily="18" charset="0"/>
              </a:rPr>
              <a:t>C</a:t>
            </a:r>
            <a:r>
              <a:rPr lang="sr-Latn-RS" sz="2000" baseline="-25000" dirty="0">
                <a:cs typeface="Times New Roman" pitchFamily="18" charset="0"/>
              </a:rPr>
              <a:t>n</a:t>
            </a:r>
            <a:r>
              <a:rPr lang="sr-Latn-RS" sz="2000" dirty="0">
                <a:cs typeface="Times New Roman" pitchFamily="18" charset="0"/>
              </a:rPr>
              <a:t>(H</a:t>
            </a:r>
            <a:r>
              <a:rPr lang="sr-Latn-RS" sz="2000" baseline="-25000" dirty="0">
                <a:cs typeface="Times New Roman" pitchFamily="18" charset="0"/>
              </a:rPr>
              <a:t>2</a:t>
            </a:r>
            <a:r>
              <a:rPr lang="sr-Latn-RS" sz="2000" dirty="0">
                <a:cs typeface="Times New Roman" pitchFamily="18" charset="0"/>
              </a:rPr>
              <a:t>O)</a:t>
            </a:r>
            <a:r>
              <a:rPr lang="sr-Latn-RS" sz="2000" baseline="-25000" dirty="0">
                <a:cs typeface="Times New Roman" pitchFamily="18" charset="0"/>
              </a:rPr>
              <a:t>m </a:t>
            </a:r>
            <a:r>
              <a:rPr lang="sr-Latn-RS" sz="2000" dirty="0">
                <a:cs typeface="Times New Roman" pitchFamily="18" charset="0"/>
              </a:rPr>
              <a:t>), m</a:t>
            </a:r>
            <a:r>
              <a:rPr lang="en-US" sz="2000" dirty="0">
                <a:cs typeface="Times New Roman" pitchFamily="18" charset="0"/>
              </a:rPr>
              <a:t>&lt;n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286057600"/>
              </p:ext>
            </p:extLst>
          </p:nvPr>
        </p:nvGraphicFramePr>
        <p:xfrm>
          <a:off x="868876" y="21336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20116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5107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Reaktivnost karbonilne grupe-kondezacija</a:t>
            </a:r>
          </a:p>
        </p:txBody>
      </p:sp>
      <p:sp>
        <p:nvSpPr>
          <p:cNvPr id="11" name="Rectangle 3"/>
          <p:cNvSpPr txBox="1">
            <a:spLocks/>
          </p:cNvSpPr>
          <p:nvPr/>
        </p:nvSpPr>
        <p:spPr>
          <a:xfrm>
            <a:off x="646114" y="2209800"/>
            <a:ext cx="7886697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1800" dirty="0"/>
              <a:t>Najznačajnije reakcije sa : fenilhidrazinom, cijanovodoničnom kiselinom, oksidacija bromnom vodom....</a:t>
            </a:r>
          </a:p>
          <a:p>
            <a:r>
              <a:rPr lang="sr-Latn-RS" sz="1800" dirty="0"/>
              <a:t>Fisher: reakcije sa fenilhidrazinom</a:t>
            </a:r>
          </a:p>
          <a:p>
            <a:pPr marL="0" indent="0">
              <a:buNone/>
            </a:pPr>
            <a:endParaRPr lang="en-US" sz="1800" dirty="0">
              <a:cs typeface="Times New Roman" pitchFamily="18" charset="0"/>
            </a:endParaRPr>
          </a:p>
          <a:p>
            <a:endParaRPr lang="sr-Latn-RS" sz="18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</p:spTree>
    <p:extLst>
      <p:ext uri="{BB962C8B-B14F-4D97-AF65-F5344CB8AC3E}">
        <p14:creationId xmlns:p14="http://schemas.microsoft.com/office/powerpoint/2010/main" val="100956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5107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Reaktivnost karbonilne grupe-kondezacij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22182"/>
              </p:ext>
            </p:extLst>
          </p:nvPr>
        </p:nvGraphicFramePr>
        <p:xfrm>
          <a:off x="161925" y="2286000"/>
          <a:ext cx="8820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002675" imgH="1089182" progId="ChemDraw.Document.6.0">
                  <p:embed/>
                </p:oleObj>
              </mc:Choice>
              <mc:Fallback>
                <p:oleObj name="CS ChemDraw Drawing" r:id="rId2" imgW="6002675" imgH="108918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286000"/>
                        <a:ext cx="8820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71800" y="3827776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enil-hidrazon</a:t>
            </a:r>
            <a:r>
              <a:rPr lang="sr-Cyrl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-glukoze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43786" y="3827776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sazon D-glukoze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76400" y="4648200"/>
            <a:ext cx="624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arakteristični kristali narandžaste boje.</a:t>
            </a:r>
            <a:endParaRPr lang="sr-Cyrl-RS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Jedina reakcija kojom se talože šećeri</a:t>
            </a:r>
            <a:r>
              <a:rPr lang="sr-Cyrl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dnosno iz koje se mogu dobiti kristali.</a:t>
            </a:r>
            <a:endParaRPr lang="sr-Cyrl-RS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vaki</a:t>
            </a:r>
            <a:r>
              <a:rPr lang="sr-Cyrl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-oblik šećera daje kristal određenog oblika</a:t>
            </a:r>
            <a:r>
              <a:rPr lang="sr-Cyrl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2823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1EF82A-3906-D7C1-1498-2CE5B1B9CF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D111D973-75EF-62DA-EDEB-C961A8BC77E8}"/>
              </a:ext>
            </a:extLst>
          </p:cNvPr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B3DB01C-53F9-19DB-4A47-C9F09EA6E427}"/>
              </a:ext>
            </a:extLst>
          </p:cNvPr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D3FC47D-9C62-7B12-8238-68A0592DD4A4}"/>
              </a:ext>
            </a:extLst>
          </p:cNvPr>
          <p:cNvSpPr txBox="1"/>
          <p:nvPr/>
        </p:nvSpPr>
        <p:spPr>
          <a:xfrm>
            <a:off x="646113" y="1625318"/>
            <a:ext cx="5107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Reaktivnost karbonilne grupe-kondezacija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259880-1958-F936-BE82-47AF4D853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" y="2286000"/>
          <a:ext cx="8820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002675" imgH="1089182" progId="ChemDraw.Document.6.0">
                  <p:embed/>
                </p:oleObj>
              </mc:Choice>
              <mc:Fallback>
                <p:oleObj name="CS ChemDraw Drawing" r:id="rId2" imgW="6002675" imgH="1089182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286000"/>
                        <a:ext cx="8820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A8D459A-6DC8-0900-8F18-CF14D0E79210}"/>
              </a:ext>
            </a:extLst>
          </p:cNvPr>
          <p:cNvSpPr txBox="1"/>
          <p:nvPr/>
        </p:nvSpPr>
        <p:spPr>
          <a:xfrm>
            <a:off x="2971800" y="3827776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enil-hidrazon</a:t>
            </a:r>
            <a:r>
              <a:rPr lang="sr-Cyrl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-glukoze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078AD86-6BAB-1062-BC81-7479B16FA4ED}"/>
              </a:ext>
            </a:extLst>
          </p:cNvPr>
          <p:cNvSpPr txBox="1"/>
          <p:nvPr/>
        </p:nvSpPr>
        <p:spPr>
          <a:xfrm>
            <a:off x="7143786" y="3827776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sazon D-glukoze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4C99FB-F119-5CA9-B4C5-591A7B9BAA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5936" y="4347326"/>
            <a:ext cx="5657850" cy="2161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6942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52084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Reaktivnost alkoholnih grupa-esterifikacija</a:t>
            </a:r>
          </a:p>
        </p:txBody>
      </p:sp>
      <p:sp>
        <p:nvSpPr>
          <p:cNvPr id="11" name="Rectangle 3"/>
          <p:cNvSpPr txBox="1">
            <a:spLocks/>
          </p:cNvSpPr>
          <p:nvPr/>
        </p:nvSpPr>
        <p:spPr>
          <a:xfrm>
            <a:off x="646114" y="2209800"/>
            <a:ext cx="7886697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1800" dirty="0"/>
              <a:t>Lakše se esterifikuju od običnih alkohola</a:t>
            </a:r>
          </a:p>
          <a:p>
            <a:r>
              <a:rPr lang="sr-Latn-RS" sz="1800" dirty="0"/>
              <a:t>najvažniji estri : estri sa karboksilnim kiselinama (acetati i benzoati), estri sulfonskih kiselina, estri neorganskih kiselina</a:t>
            </a:r>
          </a:p>
          <a:p>
            <a:pPr marL="0" indent="0">
              <a:buNone/>
            </a:pPr>
            <a:endParaRPr lang="en-US" sz="1800" dirty="0">
              <a:cs typeface="Times New Roman" pitchFamily="18" charset="0"/>
            </a:endParaRPr>
          </a:p>
          <a:p>
            <a:endParaRPr lang="sr-Latn-RS" sz="18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</p:spTree>
    <p:extLst>
      <p:ext uri="{BB962C8B-B14F-4D97-AF65-F5344CB8AC3E}">
        <p14:creationId xmlns:p14="http://schemas.microsoft.com/office/powerpoint/2010/main" val="80544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113" y="1625318"/>
            <a:ext cx="52084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Reaktivnost alkoholnih grupa-esterifikacij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53263"/>
              </p:ext>
            </p:extLst>
          </p:nvPr>
        </p:nvGraphicFramePr>
        <p:xfrm>
          <a:off x="1939504" y="3276600"/>
          <a:ext cx="55387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84515" imgH="1267544" progId="ChemDraw.Document.6.0">
                  <p:embed/>
                </p:oleObj>
              </mc:Choice>
              <mc:Fallback>
                <p:oleObj name="CS ChemDraw Drawing" r:id="rId2" imgW="4184515" imgH="126754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504" y="3276600"/>
                        <a:ext cx="553878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0" y="4953000"/>
            <a:ext cx="2024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Pentaacetat glukoz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09850" y="2438400"/>
            <a:ext cx="2730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>
                <a:solidFill>
                  <a:schemeClr val="accent3">
                    <a:lumMod val="50000"/>
                  </a:schemeClr>
                </a:solidFill>
                <a:latin typeface="Roboto Black" pitchFamily="2" charset="0"/>
                <a:ea typeface="Roboto Black" pitchFamily="2" charset="0"/>
                <a:cs typeface="Roboto Black" pitchFamily="2" charset="0"/>
              </a:rPr>
              <a:t>Acetati monosaharida</a:t>
            </a:r>
          </a:p>
        </p:txBody>
      </p:sp>
    </p:spTree>
    <p:extLst>
      <p:ext uri="{BB962C8B-B14F-4D97-AF65-F5344CB8AC3E}">
        <p14:creationId xmlns:p14="http://schemas.microsoft.com/office/powerpoint/2010/main" val="8980226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04800" y="1828800"/>
          <a:ext cx="512412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027518" imgH="1317816" progId="ChemDraw.Document.6.0">
                  <p:embed/>
                </p:oleObj>
              </mc:Choice>
              <mc:Fallback>
                <p:oleObj name="CS ChemDraw Drawing" r:id="rId3" imgW="4027518" imgH="13178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512412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5056" y="1447800"/>
            <a:ext cx="3452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talna esterifikacija-metilceluloza</a:t>
            </a:r>
            <a:endParaRPr 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51697" y="1905000"/>
            <a:ext cx="31875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Fotografski film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Filmska traka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Emulgator u hrani i kozmetičkoj industriji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Kapi za oč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9989" name="Picture 5" descr="http://thumbs.dreamstime.com/z/film-tape-22337024.jpg"/>
          <p:cNvPicPr>
            <a:picLocks noChangeAspect="1" noChangeArrowheads="1"/>
          </p:cNvPicPr>
          <p:nvPr/>
        </p:nvPicPr>
        <p:blipFill>
          <a:blip r:embed="rId5" cstate="print"/>
          <a:srcRect b="18613"/>
          <a:stretch>
            <a:fillRect/>
          </a:stretch>
        </p:blipFill>
        <p:spPr bwMode="auto">
          <a:xfrm>
            <a:off x="0" y="3718515"/>
            <a:ext cx="5346988" cy="2895600"/>
          </a:xfrm>
          <a:prstGeom prst="rect">
            <a:avLst/>
          </a:prstGeom>
          <a:noFill/>
        </p:spPr>
      </p:pic>
      <p:pic>
        <p:nvPicPr>
          <p:cNvPr id="169991" name="Picture 7" descr="http://3.imimg.com/data3/QM/LL/MY-5337377/carboxy-methyl-cellulose-sodium-500x50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3659326"/>
            <a:ext cx="3124200" cy="31242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868876" y="455091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Reaktivnost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111027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Placeholder 2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7833">
            <a:off x="4361259" y="1240507"/>
            <a:ext cx="3939183" cy="2627958"/>
          </a:xfrm>
          <a:custGeom>
            <a:avLst/>
            <a:gdLst>
              <a:gd name="T0" fmla="*/ 542778 w 12834351"/>
              <a:gd name="T1" fmla="*/ 2605603 h 12789042"/>
              <a:gd name="T2" fmla="*/ 4134394 w 12834351"/>
              <a:gd name="T3" fmla="*/ 556304 h 12789042"/>
              <a:gd name="T4" fmla="*/ 8818818 w 12834351"/>
              <a:gd name="T5" fmla="*/ 93938 h 12789042"/>
              <a:gd name="T6" fmla="*/ 10434941 w 12834351"/>
              <a:gd name="T7" fmla="*/ 2118643 h 12789042"/>
              <a:gd name="T8" fmla="*/ 9917833 w 12834351"/>
              <a:gd name="T9" fmla="*/ 6793347 h 12789042"/>
              <a:gd name="T10" fmla="*/ 8035380 w 12834351"/>
              <a:gd name="T11" fmla="*/ 10083266 h 12789042"/>
              <a:gd name="T12" fmla="*/ 6205416 w 12834351"/>
              <a:gd name="T13" fmla="*/ 10266691 h 12789042"/>
              <a:gd name="T14" fmla="*/ 3143595 w 12834351"/>
              <a:gd name="T15" fmla="*/ 8457423 h 12789042"/>
              <a:gd name="T16" fmla="*/ 595267 w 12834351"/>
              <a:gd name="T17" fmla="*/ 5319177 h 12789042"/>
              <a:gd name="T18" fmla="*/ 26047 w 12834351"/>
              <a:gd name="T19" fmla="*/ 3885103 h 12789042"/>
              <a:gd name="T20" fmla="*/ 542778 w 12834351"/>
              <a:gd name="T21" fmla="*/ 2605603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9220" name="Shape 38"/>
          <p:cNvSpPr>
            <a:spLocks/>
          </p:cNvSpPr>
          <p:nvPr/>
        </p:nvSpPr>
        <p:spPr bwMode="auto">
          <a:xfrm rot="19401480">
            <a:off x="4654153" y="734020"/>
            <a:ext cx="3908227" cy="3839171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>
            <a:solidFill>
              <a:srgbClr val="BECD3F"/>
            </a:solidFill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9221" name="Shape 39"/>
          <p:cNvSpPr>
            <a:spLocks/>
          </p:cNvSpPr>
          <p:nvPr/>
        </p:nvSpPr>
        <p:spPr bwMode="auto">
          <a:xfrm rot="18340212">
            <a:off x="4654153" y="734020"/>
            <a:ext cx="3908227" cy="3839171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>
            <a:solidFill>
              <a:srgbClr val="FF8D09"/>
            </a:solidFill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9222" name="Shape 33"/>
          <p:cNvSpPr>
            <a:spLocks noChangeArrowheads="1"/>
          </p:cNvSpPr>
          <p:nvPr/>
        </p:nvSpPr>
        <p:spPr bwMode="auto">
          <a:xfrm>
            <a:off x="316111" y="4535515"/>
            <a:ext cx="6691313" cy="45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en-US" altLang="en-US" sz="2700" b="1" baseline="0" dirty="0" err="1">
                <a:solidFill>
                  <a:srgbClr val="A7B32A"/>
                </a:solidFill>
                <a:cs typeface="Open Sans" pitchFamily="34" charset="0"/>
              </a:rPr>
              <a:t>Važni</a:t>
            </a:r>
            <a:r>
              <a:rPr lang="en-US" altLang="en-US" sz="2700" b="1" baseline="0" dirty="0">
                <a:solidFill>
                  <a:srgbClr val="A7B32A"/>
                </a:solidFill>
                <a:cs typeface="Open Sans" pitchFamily="34" charset="0"/>
              </a:rPr>
              <a:t> </a:t>
            </a:r>
            <a:r>
              <a:rPr lang="en-US" altLang="en-US" sz="2700" b="1" baseline="0" dirty="0" err="1">
                <a:solidFill>
                  <a:srgbClr val="A7B32A"/>
                </a:solidFill>
                <a:cs typeface="Open Sans" pitchFamily="34" charset="0"/>
              </a:rPr>
              <a:t>predstavnici</a:t>
            </a:r>
            <a:r>
              <a:rPr lang="en-US" altLang="en-US" sz="2700" b="1" baseline="0" dirty="0">
                <a:solidFill>
                  <a:srgbClr val="A7B32A"/>
                </a:solidFill>
                <a:cs typeface="Open Sans" pitchFamily="34" charset="0"/>
              </a:rPr>
              <a:t> </a:t>
            </a:r>
            <a:r>
              <a:rPr lang="en-US" altLang="en-US" sz="2700" b="1" baseline="0" dirty="0" err="1">
                <a:solidFill>
                  <a:srgbClr val="A7B32A"/>
                </a:solidFill>
                <a:cs typeface="Open Sans" pitchFamily="34" charset="0"/>
              </a:rPr>
              <a:t>monosaharida</a:t>
            </a:r>
            <a:endParaRPr lang="en-US" altLang="en-US" sz="2700" b="1" baseline="0" dirty="0">
              <a:solidFill>
                <a:srgbClr val="A7B32A"/>
              </a:solidFill>
              <a:cs typeface="Open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656246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47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1486" y="2298855"/>
            <a:ext cx="4093433" cy="2302556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9585"/>
            <a:ext cx="3536156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en-US" altLang="en-US" sz="3750" b="1" baseline="0" dirty="0" err="1">
                <a:solidFill>
                  <a:srgbClr val="292B3A"/>
                </a:solidFill>
              </a:rPr>
              <a:t>Arabinoza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16389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en-US" altLang="en-US" sz="1200" baseline="0" dirty="0" err="1"/>
              <a:t>Nalazi</a:t>
            </a:r>
            <a:r>
              <a:rPr lang="en-US" altLang="en-US" sz="1200" baseline="0" dirty="0"/>
              <a:t> se u </a:t>
            </a:r>
            <a:r>
              <a:rPr lang="en-US" altLang="en-US" sz="1200" baseline="0" dirty="0" err="1"/>
              <a:t>biljkama</a:t>
            </a:r>
            <a:endParaRPr lang="en-US" altLang="en-US" sz="1200" baseline="0" dirty="0"/>
          </a:p>
          <a:p>
            <a:pPr eaLnBrk="1"/>
            <a:endParaRPr lang="en-US" altLang="en-US" sz="1200" baseline="0" dirty="0"/>
          </a:p>
          <a:p>
            <a:pPr eaLnBrk="1"/>
            <a:r>
              <a:rPr lang="en-US" altLang="en-US" sz="1200" baseline="0" dirty="0" err="1"/>
              <a:t>Ima</a:t>
            </a:r>
            <a:r>
              <a:rPr lang="en-US" altLang="en-US" sz="1200" baseline="0" dirty="0"/>
              <a:t> je u </a:t>
            </a:r>
            <a:r>
              <a:rPr lang="en-US" altLang="en-US" sz="1200" baseline="0" dirty="0" err="1"/>
              <a:t>smol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trešnjinog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drveta</a:t>
            </a:r>
            <a:endParaRPr lang="en-US" altLang="en-US" sz="1200" baseline="0" dirty="0"/>
          </a:p>
          <a:p>
            <a:pPr eaLnBrk="1"/>
            <a:endParaRPr lang="en-US" altLang="en-US" sz="1200" baseline="0" dirty="0"/>
          </a:p>
          <a:p>
            <a:pPr eaLnBrk="1"/>
            <a:r>
              <a:rPr lang="en-US" altLang="en-US" sz="1200" baseline="0" dirty="0"/>
              <a:t>Kao </a:t>
            </a:r>
            <a:r>
              <a:rPr lang="en-US" altLang="en-US" sz="1200" baseline="0" dirty="0" err="1"/>
              <a:t>polisaharid</a:t>
            </a:r>
            <a:r>
              <a:rPr lang="en-US" altLang="en-US" sz="1200" baseline="0" dirty="0"/>
              <a:t> u </a:t>
            </a:r>
            <a:r>
              <a:rPr lang="en-US" altLang="en-US" sz="1200" baseline="0" dirty="0" err="1"/>
              <a:t>hemicelulozi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pektinu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zelenim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algama</a:t>
            </a:r>
            <a:endParaRPr lang="en-US" altLang="en-US" sz="1200" baseline="0" dirty="0"/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5119" y="4861525"/>
            <a:ext cx="1286367" cy="1457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257361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48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34" y="1828800"/>
            <a:ext cx="4475135" cy="3352800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9585"/>
            <a:ext cx="3536156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en-US" altLang="en-US" sz="3750" b="1" baseline="0" dirty="0" err="1">
                <a:solidFill>
                  <a:srgbClr val="292B3A"/>
                </a:solidFill>
              </a:rPr>
              <a:t>Ksiloza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16389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en-US" altLang="en-US" sz="1200" baseline="0" dirty="0" err="1"/>
              <a:t>Nalazi</a:t>
            </a:r>
            <a:r>
              <a:rPr lang="en-US" altLang="en-US" sz="1200" baseline="0" dirty="0"/>
              <a:t> se u </a:t>
            </a:r>
            <a:r>
              <a:rPr lang="en-US" altLang="en-US" sz="1200" baseline="0" dirty="0" err="1"/>
              <a:t>hemicelulozi</a:t>
            </a:r>
            <a:endParaRPr lang="en-US" altLang="en-US" sz="1200" baseline="0" dirty="0"/>
          </a:p>
          <a:p>
            <a:pPr eaLnBrk="1"/>
            <a:endParaRPr lang="en-US" altLang="en-US" sz="1200" baseline="0" dirty="0"/>
          </a:p>
          <a:p>
            <a:pPr eaLnBrk="1"/>
            <a:r>
              <a:rPr lang="en-US" altLang="en-US" sz="1200" baseline="0" dirty="0" err="1"/>
              <a:t>Ima</a:t>
            </a:r>
            <a:r>
              <a:rPr lang="en-US" altLang="en-US" sz="1200" baseline="0" dirty="0"/>
              <a:t> je u </a:t>
            </a:r>
            <a:r>
              <a:rPr lang="en-US" altLang="en-US" sz="1200" baseline="0" dirty="0" err="1"/>
              <a:t>biljnim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polisaharidima-ksilanima</a:t>
            </a:r>
            <a:r>
              <a:rPr lang="en-US" altLang="en-US" sz="1200" baseline="0" dirty="0"/>
              <a:t> (u </a:t>
            </a:r>
            <a:r>
              <a:rPr lang="en-US" altLang="en-US" sz="1200" baseline="0" dirty="0" err="1"/>
              <a:t>zrnu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kukuruza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slami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sjeemenu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žitarica</a:t>
            </a:r>
            <a:endParaRPr lang="en-US" altLang="en-US" sz="1200" baseline="0" dirty="0"/>
          </a:p>
          <a:p>
            <a:pPr eaLnBrk="1"/>
            <a:endParaRPr lang="en-US" altLang="en-US" sz="1200" baseline="0" dirty="0"/>
          </a:p>
          <a:p>
            <a:pPr eaLnBrk="1"/>
            <a:r>
              <a:rPr lang="en-US" altLang="en-US" sz="1200" baseline="0" dirty="0" err="1"/>
              <a:t>Humani</a:t>
            </a:r>
            <a:r>
              <a:rPr lang="en-US" altLang="en-US" sz="1200" baseline="0" dirty="0"/>
              <a:t> je </a:t>
            </a:r>
            <a:r>
              <a:rPr lang="en-US" altLang="en-US" sz="1200" baseline="0" dirty="0" err="1"/>
              <a:t>metabolit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glukoze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nalazi</a:t>
            </a:r>
            <a:r>
              <a:rPr lang="en-US" altLang="en-US" sz="1200" baseline="0" dirty="0"/>
              <a:t> se u </a:t>
            </a:r>
            <a:r>
              <a:rPr lang="en-US" altLang="en-US" sz="1200" baseline="0" dirty="0" err="1"/>
              <a:t>urinu</a:t>
            </a:r>
            <a:r>
              <a:rPr lang="en-US" altLang="en-US" sz="1200" baseline="0" dirty="0"/>
              <a:t> u </a:t>
            </a:r>
            <a:r>
              <a:rPr lang="en-US" altLang="en-US" sz="1200" baseline="0" dirty="0" err="1"/>
              <a:t>slobodnom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stanju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povećane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koncentracij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izazivaju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pentozonuriju</a:t>
            </a:r>
            <a:r>
              <a:rPr lang="en-US" altLang="en-US" sz="1200" baseline="0" dirty="0"/>
              <a:t>,</a:t>
            </a:r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4994858"/>
            <a:ext cx="2133785" cy="175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708782"/>
      </p:ext>
    </p:extLst>
  </p:cSld>
  <p:clrMapOvr>
    <a:masterClrMapping/>
  </p:clrMapOvr>
  <p:transition spd="med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49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5301" y="1828800"/>
            <a:ext cx="3352800" cy="3352800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9585"/>
            <a:ext cx="3536156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en-US" altLang="en-US" sz="3750" b="1" baseline="0" dirty="0" err="1">
                <a:solidFill>
                  <a:srgbClr val="292B3A"/>
                </a:solidFill>
              </a:rPr>
              <a:t>Riboza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16389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en-US" altLang="en-US" sz="1200" baseline="0" dirty="0" err="1"/>
              <a:t>Konstituent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ribonukleinskih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kiselina</a:t>
            </a:r>
            <a:endParaRPr lang="en-US" altLang="en-US" sz="1200" baseline="0" dirty="0"/>
          </a:p>
          <a:p>
            <a:pPr eaLnBrk="1"/>
            <a:endParaRPr lang="en-US" altLang="en-US" sz="1200" baseline="0" dirty="0"/>
          </a:p>
          <a:p>
            <a:pPr eaLnBrk="1"/>
            <a:r>
              <a:rPr lang="en-US" altLang="en-US" sz="1200" baseline="0" dirty="0" err="1"/>
              <a:t>Ulazi</a:t>
            </a:r>
            <a:r>
              <a:rPr lang="en-US" altLang="en-US" sz="1200" baseline="0" dirty="0"/>
              <a:t> u </a:t>
            </a:r>
            <a:r>
              <a:rPr lang="en-US" altLang="en-US" sz="1200" baseline="0" dirty="0" err="1"/>
              <a:t>sastav</a:t>
            </a:r>
            <a:r>
              <a:rPr lang="en-US" altLang="en-US" sz="1200" baseline="0" dirty="0"/>
              <a:t> vitamin B </a:t>
            </a:r>
            <a:r>
              <a:rPr lang="en-US" altLang="en-US" sz="1200" baseline="0" dirty="0" err="1"/>
              <a:t>grupe</a:t>
            </a:r>
            <a:endParaRPr lang="en-US" altLang="en-US" sz="1200" baseline="0" dirty="0"/>
          </a:p>
          <a:p>
            <a:pPr eaLnBrk="1"/>
            <a:endParaRPr lang="en-US" altLang="en-US" sz="1200" baseline="0" dirty="0"/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3041" y="5433615"/>
            <a:ext cx="2103302" cy="1219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429747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46113" y="1492479"/>
            <a:ext cx="7886697" cy="488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r-Latn-RS" sz="2000" dirty="0"/>
              <a:t>- hidrati ugljenika opšte formule   C</a:t>
            </a:r>
            <a:r>
              <a:rPr lang="sr-Latn-RS" sz="2000" baseline="-25000" dirty="0"/>
              <a:t>n</a:t>
            </a:r>
            <a:r>
              <a:rPr lang="sr-Latn-RS" sz="2000" dirty="0"/>
              <a:t>H</a:t>
            </a:r>
            <a:r>
              <a:rPr lang="sr-Latn-RS" sz="2000" baseline="-25000" dirty="0"/>
              <a:t>2n</a:t>
            </a:r>
            <a:r>
              <a:rPr lang="sr-Latn-RS" sz="2000" dirty="0"/>
              <a:t>O</a:t>
            </a:r>
            <a:r>
              <a:rPr lang="sr-Latn-RS" sz="2000" baseline="-25000" dirty="0"/>
              <a:t>n  </a:t>
            </a:r>
            <a:r>
              <a:rPr lang="sr-Latn-RS" sz="2000" dirty="0"/>
              <a:t>(</a:t>
            </a:r>
            <a:r>
              <a:rPr lang="sr-Latn-RS" sz="2000" dirty="0">
                <a:cs typeface="Times New Roman" pitchFamily="18" charset="0"/>
              </a:rPr>
              <a:t>C</a:t>
            </a:r>
            <a:r>
              <a:rPr lang="sr-Latn-RS" sz="2000" baseline="-25000" dirty="0">
                <a:cs typeface="Times New Roman" pitchFamily="18" charset="0"/>
              </a:rPr>
              <a:t>n</a:t>
            </a:r>
            <a:r>
              <a:rPr lang="sr-Latn-RS" sz="2000" dirty="0">
                <a:cs typeface="Times New Roman" pitchFamily="18" charset="0"/>
              </a:rPr>
              <a:t>(H</a:t>
            </a:r>
            <a:r>
              <a:rPr lang="sr-Latn-RS" sz="2000" baseline="-25000" dirty="0">
                <a:cs typeface="Times New Roman" pitchFamily="18" charset="0"/>
              </a:rPr>
              <a:t>2</a:t>
            </a:r>
            <a:r>
              <a:rPr lang="sr-Latn-RS" sz="2000" dirty="0">
                <a:cs typeface="Times New Roman" pitchFamily="18" charset="0"/>
              </a:rPr>
              <a:t>O)</a:t>
            </a:r>
            <a:r>
              <a:rPr lang="sr-Latn-RS" sz="2000" baseline="-25000" dirty="0">
                <a:cs typeface="Times New Roman" pitchFamily="18" charset="0"/>
              </a:rPr>
              <a:t>n </a:t>
            </a:r>
            <a:r>
              <a:rPr lang="sr-Latn-RS" sz="2000" dirty="0">
                <a:cs typeface="Times New Roman" pitchFamily="18" charset="0"/>
              </a:rPr>
              <a:t>)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868876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UGLJENI HIDRATI</a:t>
            </a:r>
            <a:endParaRPr lang="az-Cyrl-AZ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36" name="Rectangle 3"/>
          <p:cNvSpPr txBox="1">
            <a:spLocks/>
          </p:cNvSpPr>
          <p:nvPr/>
        </p:nvSpPr>
        <p:spPr>
          <a:xfrm>
            <a:off x="696345" y="1981200"/>
            <a:ext cx="7886697" cy="488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r-Latn-RS" sz="2000" dirty="0"/>
              <a:t>- neki ugljeni hidrati       C</a:t>
            </a:r>
            <a:r>
              <a:rPr lang="sr-Latn-RS" sz="2000" baseline="-25000" dirty="0"/>
              <a:t>n</a:t>
            </a:r>
            <a:r>
              <a:rPr lang="sr-Latn-RS" sz="2000" dirty="0"/>
              <a:t>H</a:t>
            </a:r>
            <a:r>
              <a:rPr lang="sr-Latn-RS" sz="2000" baseline="-25000" dirty="0"/>
              <a:t>2m</a:t>
            </a:r>
            <a:r>
              <a:rPr lang="sr-Latn-RS" sz="2000" dirty="0"/>
              <a:t>O</a:t>
            </a:r>
            <a:r>
              <a:rPr lang="sr-Latn-RS" sz="2000" baseline="-25000" dirty="0"/>
              <a:t>m  </a:t>
            </a:r>
            <a:r>
              <a:rPr lang="sr-Latn-RS" sz="2000" dirty="0"/>
              <a:t>(</a:t>
            </a:r>
            <a:r>
              <a:rPr lang="sr-Latn-RS" sz="2000" dirty="0">
                <a:cs typeface="Times New Roman" pitchFamily="18" charset="0"/>
              </a:rPr>
              <a:t>C</a:t>
            </a:r>
            <a:r>
              <a:rPr lang="sr-Latn-RS" sz="2000" baseline="-25000" dirty="0">
                <a:cs typeface="Times New Roman" pitchFamily="18" charset="0"/>
              </a:rPr>
              <a:t>n</a:t>
            </a:r>
            <a:r>
              <a:rPr lang="sr-Latn-RS" sz="2000" dirty="0">
                <a:cs typeface="Times New Roman" pitchFamily="18" charset="0"/>
              </a:rPr>
              <a:t>(H</a:t>
            </a:r>
            <a:r>
              <a:rPr lang="sr-Latn-RS" sz="2000" baseline="-25000" dirty="0">
                <a:cs typeface="Times New Roman" pitchFamily="18" charset="0"/>
              </a:rPr>
              <a:t>2</a:t>
            </a:r>
            <a:r>
              <a:rPr lang="sr-Latn-RS" sz="2000" dirty="0">
                <a:cs typeface="Times New Roman" pitchFamily="18" charset="0"/>
              </a:rPr>
              <a:t>O)</a:t>
            </a:r>
            <a:r>
              <a:rPr lang="sr-Latn-RS" sz="2000" baseline="-25000" dirty="0">
                <a:cs typeface="Times New Roman" pitchFamily="18" charset="0"/>
              </a:rPr>
              <a:t>m </a:t>
            </a:r>
            <a:r>
              <a:rPr lang="sr-Latn-RS" sz="2000" dirty="0">
                <a:cs typeface="Times New Roman" pitchFamily="18" charset="0"/>
              </a:rPr>
              <a:t>)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364524157"/>
              </p:ext>
            </p:extLst>
          </p:nvPr>
        </p:nvGraphicFramePr>
        <p:xfrm>
          <a:off x="868876" y="2133600"/>
          <a:ext cx="7467600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74441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50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5301" y="1828800"/>
            <a:ext cx="3352800" cy="3352800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9585"/>
            <a:ext cx="3536156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en-US" altLang="en-US" sz="3750" b="1" baseline="0" dirty="0" err="1">
                <a:solidFill>
                  <a:srgbClr val="292B3A"/>
                </a:solidFill>
              </a:rPr>
              <a:t>Ribuloza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1326" y="5105400"/>
            <a:ext cx="2365453" cy="1444877"/>
          </a:xfrm>
          <a:prstGeom prst="rect">
            <a:avLst/>
          </a:prstGeom>
        </p:spPr>
      </p:pic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en-US" altLang="en-US" sz="1200" baseline="0" dirty="0" err="1"/>
              <a:t>Proizvod</a:t>
            </a:r>
            <a:r>
              <a:rPr lang="en-US" altLang="en-US" sz="1200" baseline="0" dirty="0"/>
              <a:t> je </a:t>
            </a:r>
            <a:r>
              <a:rPr lang="en-US" altLang="en-US" sz="1200" baseline="0" dirty="0" err="1"/>
              <a:t>biljaka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životinja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mikroorganizama</a:t>
            </a:r>
            <a:endParaRPr lang="en-US" altLang="en-US" sz="1200" baseline="0" dirty="0"/>
          </a:p>
          <a:p>
            <a:pPr eaLnBrk="1"/>
            <a:endParaRPr lang="en-US" altLang="en-US" sz="1200" baseline="0" dirty="0"/>
          </a:p>
          <a:p>
            <a:r>
              <a:rPr lang="en-US" altLang="en-US" sz="1200" baseline="0" dirty="0" err="1"/>
              <a:t>Nastaje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kao</a:t>
            </a:r>
            <a:r>
              <a:rPr lang="en-US" altLang="en-US" sz="1200" baseline="0" dirty="0"/>
              <a:t> 5</a:t>
            </a:r>
            <a:r>
              <a:rPr lang="sr-Cyrl-RS" sz="1200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1200" baseline="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1200" baseline="0" dirty="0" err="1">
                <a:latin typeface="Times New Roman" pitchFamily="18" charset="0"/>
                <a:cs typeface="Times New Roman" pitchFamily="18" charset="0"/>
              </a:rPr>
              <a:t>monofosfat</a:t>
            </a:r>
            <a:r>
              <a:rPr lang="en-US" sz="1200" baseline="0" dirty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en-US" sz="1200" baseline="0" dirty="0" err="1">
                <a:latin typeface="Times New Roman" pitchFamily="18" charset="0"/>
                <a:cs typeface="Times New Roman" pitchFamily="18" charset="0"/>
              </a:rPr>
              <a:t>šantu</a:t>
            </a:r>
            <a:r>
              <a:rPr lang="en-US" sz="1200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>
                <a:latin typeface="Times New Roman" pitchFamily="18" charset="0"/>
                <a:cs typeface="Times New Roman" pitchFamily="18" charset="0"/>
              </a:rPr>
              <a:t>pentozomonofosfata</a:t>
            </a:r>
            <a:r>
              <a:rPr lang="en-US" sz="1200" baseline="0" dirty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en-US" sz="1200" baseline="0" dirty="0" err="1">
                <a:latin typeface="Times New Roman" pitchFamily="18" charset="0"/>
                <a:cs typeface="Times New Roman" pitchFamily="18" charset="0"/>
              </a:rPr>
              <a:t>procesu</a:t>
            </a:r>
            <a:r>
              <a:rPr lang="en-US" sz="1200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>
                <a:latin typeface="Times New Roman" pitchFamily="18" charset="0"/>
                <a:cs typeface="Times New Roman" pitchFamily="18" charset="0"/>
              </a:rPr>
              <a:t>fotosinteze</a:t>
            </a:r>
            <a:endParaRPr lang="en-US" sz="1200" baseline="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1200" baseline="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1200" baseline="0" dirty="0"/>
          </a:p>
          <a:p>
            <a:pPr eaLnBrk="1"/>
            <a:endParaRPr lang="en-US" altLang="en-US" sz="1200" baseline="0" dirty="0"/>
          </a:p>
        </p:txBody>
      </p:sp>
    </p:spTree>
    <p:extLst>
      <p:ext uri="{BB962C8B-B14F-4D97-AF65-F5344CB8AC3E}">
        <p14:creationId xmlns:p14="http://schemas.microsoft.com/office/powerpoint/2010/main" val="1237272462"/>
      </p:ext>
    </p:extLst>
  </p:cSld>
  <p:clrMapOvr>
    <a:masterClrMapping/>
  </p:clrMapOvr>
  <p:transition spd="med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51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863" y="1799034"/>
            <a:ext cx="4402137" cy="3301603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9585"/>
            <a:ext cx="3536156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en-US" altLang="en-US" sz="3750" b="1" baseline="0" dirty="0" err="1">
                <a:solidFill>
                  <a:srgbClr val="292B3A"/>
                </a:solidFill>
              </a:rPr>
              <a:t>Glukoza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pic>
        <p:nvPicPr>
          <p:cNvPr id="9" name="Picture 2" descr="https://encrypted-tbn0.gstatic.com/images?q=tbn:ANd9GcQobSZ4_8BzVxSMNnkDxz-JDbj_erhZUeCqLtarKqObnrFicE9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1144" y="5029200"/>
            <a:ext cx="2886075" cy="1581151"/>
          </a:xfrm>
          <a:prstGeom prst="rect">
            <a:avLst/>
          </a:prstGeom>
          <a:noFill/>
        </p:spPr>
      </p:pic>
      <p:sp>
        <p:nvSpPr>
          <p:cNvPr id="11" name="Shape 83"/>
          <p:cNvSpPr>
            <a:spLocks noChangeArrowheads="1"/>
          </p:cNvSpPr>
          <p:nvPr/>
        </p:nvSpPr>
        <p:spPr bwMode="auto">
          <a:xfrm>
            <a:off x="650558" y="3352800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en-US" altLang="en-US" sz="1200" baseline="0" dirty="0" err="1"/>
              <a:t>Naziva</a:t>
            </a:r>
            <a:r>
              <a:rPr lang="en-US" altLang="en-US" sz="1200" baseline="0" dirty="0"/>
              <a:t> se </a:t>
            </a:r>
            <a:r>
              <a:rPr lang="en-US" altLang="en-US" sz="1200" baseline="0" dirty="0" err="1"/>
              <a:t>još</a:t>
            </a:r>
            <a:r>
              <a:rPr lang="en-US" altLang="en-US" sz="1200" baseline="0" dirty="0"/>
              <a:t> I </a:t>
            </a:r>
            <a:r>
              <a:rPr lang="en-US" altLang="en-US" sz="1200" baseline="0" dirty="0" err="1"/>
              <a:t>dekstroza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il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grožđan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šećer</a:t>
            </a:r>
            <a:r>
              <a:rPr lang="en-US" altLang="en-US" sz="1200" baseline="0" dirty="0"/>
              <a:t>.</a:t>
            </a:r>
          </a:p>
          <a:p>
            <a:pPr eaLnBrk="1"/>
            <a:endParaRPr lang="en-US" altLang="en-US" sz="1200" baseline="0" dirty="0"/>
          </a:p>
          <a:p>
            <a:r>
              <a:rPr lang="en-US" altLang="en-US" sz="1200" baseline="0" dirty="0" err="1"/>
              <a:t>Ima</a:t>
            </a:r>
            <a:r>
              <a:rPr lang="en-US" altLang="en-US" sz="1200" baseline="0" dirty="0"/>
              <a:t> je u </a:t>
            </a:r>
            <a:r>
              <a:rPr lang="en-US" altLang="en-US" sz="1200" baseline="0" dirty="0" err="1"/>
              <a:t>voću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povrću</a:t>
            </a:r>
            <a:r>
              <a:rPr lang="en-US" altLang="en-US" sz="1200" baseline="0" dirty="0"/>
              <a:t>, u </a:t>
            </a:r>
            <a:r>
              <a:rPr lang="en-US" altLang="en-US" sz="1200" baseline="0" dirty="0" err="1"/>
              <a:t>krvi</a:t>
            </a:r>
            <a:r>
              <a:rPr lang="en-US" altLang="en-US" sz="1200" baseline="0" dirty="0"/>
              <a:t> se </a:t>
            </a:r>
            <a:r>
              <a:rPr lang="en-US" altLang="en-US" sz="1200" baseline="0" dirty="0" err="1"/>
              <a:t>nalaz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kao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slobodna</a:t>
            </a:r>
            <a:r>
              <a:rPr lang="en-US" altLang="en-US" sz="1200" baseline="0" dirty="0"/>
              <a:t> (4,4 – 6,1 </a:t>
            </a:r>
            <a:r>
              <a:rPr lang="en-US" altLang="en-US" sz="1200" baseline="0" dirty="0" err="1"/>
              <a:t>mmol</a:t>
            </a:r>
            <a:r>
              <a:rPr lang="en-US" altLang="en-US" sz="1200" baseline="0" dirty="0"/>
              <a:t>/l)</a:t>
            </a:r>
          </a:p>
          <a:p>
            <a:endParaRPr lang="en-US" altLang="en-US" sz="1200" baseline="0" dirty="0"/>
          </a:p>
          <a:p>
            <a:r>
              <a:rPr lang="en-US" altLang="en-US" sz="1200" baseline="0" dirty="0" err="1"/>
              <a:t>Formira</a:t>
            </a:r>
            <a:r>
              <a:rPr lang="en-US" altLang="en-US" sz="1200" baseline="0" dirty="0"/>
              <a:t> oligo I </a:t>
            </a:r>
            <a:r>
              <a:rPr lang="en-US" altLang="en-US" sz="1200" baseline="0" dirty="0" err="1"/>
              <a:t>polisaharide</a:t>
            </a:r>
            <a:r>
              <a:rPr lang="en-US" altLang="en-US" sz="1200" baseline="0" dirty="0"/>
              <a:t> (</a:t>
            </a:r>
            <a:r>
              <a:rPr lang="en-US" altLang="en-US" sz="1200" baseline="0" dirty="0" err="1"/>
              <a:t>saharoza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laktoza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celuloza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koj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su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biljnog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porijekla</a:t>
            </a:r>
            <a:r>
              <a:rPr lang="en-US" altLang="en-US" sz="1200" baseline="0" dirty="0"/>
              <a:t>).</a:t>
            </a:r>
          </a:p>
          <a:p>
            <a:endParaRPr lang="en-US" altLang="en-US" sz="1200" baseline="0" dirty="0"/>
          </a:p>
          <a:p>
            <a:r>
              <a:rPr lang="en-US" altLang="en-US" sz="1200" baseline="0" dirty="0" err="1"/>
              <a:t>Nezamjenljiv</a:t>
            </a:r>
            <a:r>
              <a:rPr lang="en-US" altLang="en-US" sz="1200" baseline="0" dirty="0"/>
              <a:t> je </a:t>
            </a:r>
            <a:r>
              <a:rPr lang="en-US" altLang="en-US" sz="1200" baseline="0" dirty="0" err="1"/>
              <a:t>energetski</a:t>
            </a:r>
            <a:r>
              <a:rPr lang="en-US" altLang="en-US" sz="1200" baseline="0" dirty="0"/>
              <a:t> material.</a:t>
            </a:r>
          </a:p>
          <a:p>
            <a:endParaRPr lang="en-US" altLang="en-US" sz="1200" baseline="0" dirty="0"/>
          </a:p>
          <a:p>
            <a:pPr eaLnBrk="1"/>
            <a:endParaRPr lang="en-US" altLang="en-US" sz="1200" baseline="0" dirty="0"/>
          </a:p>
        </p:txBody>
      </p:sp>
    </p:spTree>
    <p:extLst>
      <p:ext uri="{BB962C8B-B14F-4D97-AF65-F5344CB8AC3E}">
        <p14:creationId xmlns:p14="http://schemas.microsoft.com/office/powerpoint/2010/main" val="3192989667"/>
      </p:ext>
    </p:extLst>
  </p:cSld>
  <p:clrMapOvr>
    <a:masterClrMapping/>
  </p:clrMapOvr>
  <p:transition spd="med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52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396" y="1905000"/>
            <a:ext cx="4254133" cy="3186493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9585"/>
            <a:ext cx="3536156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en-US" altLang="en-US" sz="3750" b="1" baseline="0" dirty="0" err="1">
                <a:solidFill>
                  <a:srgbClr val="292B3A"/>
                </a:solidFill>
              </a:rPr>
              <a:t>Galaktoza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en-US" altLang="en-US" sz="1200" baseline="0" dirty="0" err="1"/>
              <a:t>Ima</a:t>
            </a:r>
            <a:r>
              <a:rPr lang="en-US" altLang="en-US" sz="1200" baseline="0" dirty="0"/>
              <a:t> je u </a:t>
            </a:r>
            <a:r>
              <a:rPr lang="en-US" altLang="en-US" sz="1200" baseline="0" dirty="0" err="1"/>
              <a:t>sluz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puževa</a:t>
            </a:r>
            <a:r>
              <a:rPr lang="en-US" altLang="en-US" sz="1200" baseline="0" dirty="0"/>
              <a:t>, u </a:t>
            </a:r>
            <a:r>
              <a:rPr lang="en-US" altLang="en-US" sz="1200" baseline="0" dirty="0" err="1"/>
              <a:t>biljkama</a:t>
            </a:r>
            <a:r>
              <a:rPr lang="en-US" altLang="en-US" sz="1200" baseline="0" dirty="0"/>
              <a:t> u </a:t>
            </a:r>
            <a:r>
              <a:rPr lang="en-US" altLang="en-US" sz="1200" baseline="0" dirty="0" err="1"/>
              <a:t>vidu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laktoze</a:t>
            </a:r>
            <a:r>
              <a:rPr lang="en-US" altLang="en-US" sz="1200" baseline="0" dirty="0"/>
              <a:t> I </a:t>
            </a:r>
            <a:r>
              <a:rPr lang="en-US" altLang="en-US" sz="1200" baseline="0" dirty="0" err="1"/>
              <a:t>galaktana</a:t>
            </a:r>
            <a:r>
              <a:rPr lang="en-US" altLang="en-US" sz="1200" baseline="0" dirty="0"/>
              <a:t>.</a:t>
            </a:r>
          </a:p>
          <a:p>
            <a:pPr eaLnBrk="1"/>
            <a:endParaRPr lang="en-US" altLang="en-US" sz="1200" baseline="0" dirty="0"/>
          </a:p>
          <a:p>
            <a:pPr eaLnBrk="1"/>
            <a:r>
              <a:rPr lang="en-US" altLang="en-US" sz="1200" baseline="0" dirty="0"/>
              <a:t>Kao </a:t>
            </a:r>
            <a:r>
              <a:rPr lang="en-US" altLang="en-US" sz="1200" baseline="0" dirty="0" err="1"/>
              <a:t>rezervn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energetski</a:t>
            </a:r>
            <a:r>
              <a:rPr lang="en-US" altLang="en-US" sz="1200" baseline="0" dirty="0"/>
              <a:t> material u </a:t>
            </a:r>
            <a:r>
              <a:rPr lang="en-US" altLang="en-US" sz="1200" baseline="0" dirty="0" err="1"/>
              <a:t>biljkama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čuva</a:t>
            </a:r>
            <a:r>
              <a:rPr lang="en-US" altLang="en-US" sz="1200" baseline="0" dirty="0"/>
              <a:t> se u </a:t>
            </a:r>
            <a:r>
              <a:rPr lang="en-US" altLang="en-US" sz="1200" baseline="0" dirty="0" err="1"/>
              <a:t>biljnim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smolama</a:t>
            </a:r>
            <a:r>
              <a:rPr lang="en-US" altLang="en-US" sz="1200" baseline="0" dirty="0"/>
              <a:t>.</a:t>
            </a:r>
          </a:p>
          <a:p>
            <a:pPr eaLnBrk="1"/>
            <a:endParaRPr lang="en-US" altLang="en-US" sz="1200" baseline="0" dirty="0"/>
          </a:p>
          <a:p>
            <a:pPr eaLnBrk="1"/>
            <a:r>
              <a:rPr lang="en-US" altLang="en-US" sz="1200" baseline="0" dirty="0"/>
              <a:t>U </a:t>
            </a:r>
            <a:r>
              <a:rPr lang="en-US" altLang="en-US" sz="1200" baseline="0" dirty="0" err="1"/>
              <a:t>vidu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laktoze</a:t>
            </a:r>
            <a:r>
              <a:rPr lang="en-US" altLang="en-US" sz="1200" baseline="0" dirty="0"/>
              <a:t> se </a:t>
            </a:r>
            <a:r>
              <a:rPr lang="en-US" altLang="en-US" sz="1200" baseline="0" dirty="0" err="1"/>
              <a:t>nalazi</a:t>
            </a:r>
            <a:r>
              <a:rPr lang="en-US" altLang="en-US" sz="1200" baseline="0" dirty="0"/>
              <a:t> u </a:t>
            </a:r>
            <a:r>
              <a:rPr lang="en-US" altLang="en-US" sz="1200" baseline="0" dirty="0" err="1"/>
              <a:t>mlijeku</a:t>
            </a:r>
            <a:r>
              <a:rPr lang="en-US" altLang="en-US" sz="1200" baseline="0" dirty="0"/>
              <a:t>.</a:t>
            </a:r>
          </a:p>
          <a:p>
            <a:pPr eaLnBrk="1"/>
            <a:endParaRPr lang="en-US" altLang="en-US" sz="1200" baseline="0" dirty="0"/>
          </a:p>
          <a:p>
            <a:pPr eaLnBrk="1"/>
            <a:r>
              <a:rPr lang="en-US" altLang="en-US" sz="1200" baseline="0" dirty="0" err="1"/>
              <a:t>Konstituent</a:t>
            </a:r>
            <a:r>
              <a:rPr lang="en-US" altLang="en-US" sz="1200" baseline="0" dirty="0"/>
              <a:t> je </a:t>
            </a:r>
            <a:r>
              <a:rPr lang="en-US" altLang="en-US" sz="1200" baseline="0" dirty="0" err="1"/>
              <a:t>cerebrozida</a:t>
            </a:r>
            <a:r>
              <a:rPr lang="en-US" altLang="en-US" sz="1200" baseline="0" dirty="0"/>
              <a:t> I </a:t>
            </a:r>
            <a:r>
              <a:rPr lang="en-US" altLang="en-US" sz="1200" baseline="0" dirty="0" err="1"/>
              <a:t>ostalih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glikolipida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nervnog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tkiva</a:t>
            </a:r>
            <a:r>
              <a:rPr lang="en-US" altLang="en-US" sz="1200" baseline="0" dirty="0"/>
              <a:t>.</a:t>
            </a:r>
          </a:p>
        </p:txBody>
      </p:sp>
      <p:pic>
        <p:nvPicPr>
          <p:cNvPr id="9" name="Picture 4" descr="File:Beta-D-Galactopyranose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6340" y="5029200"/>
            <a:ext cx="1495425" cy="16192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36688541"/>
      </p:ext>
    </p:extLst>
  </p:cSld>
  <p:clrMapOvr>
    <a:masterClrMapping/>
  </p:clrMapOvr>
  <p:transition spd="med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53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396" y="2082780"/>
            <a:ext cx="4254133" cy="2830932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9585"/>
            <a:ext cx="3536156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en-US" altLang="en-US" sz="3750" b="1" baseline="0" dirty="0" err="1">
                <a:solidFill>
                  <a:srgbClr val="292B3A"/>
                </a:solidFill>
              </a:rPr>
              <a:t>Fruktoza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en-US" altLang="en-US" sz="1200" baseline="0" dirty="0" err="1"/>
              <a:t>Voćn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šećer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najvažnija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ketoza</a:t>
            </a:r>
            <a:r>
              <a:rPr lang="en-US" altLang="en-US" sz="1200" baseline="0" dirty="0"/>
              <a:t>.</a:t>
            </a:r>
          </a:p>
          <a:p>
            <a:pPr eaLnBrk="1"/>
            <a:endParaRPr lang="en-US" altLang="en-US" sz="1200" baseline="0" dirty="0"/>
          </a:p>
          <a:p>
            <a:pPr eaLnBrk="1"/>
            <a:r>
              <a:rPr lang="en-US" altLang="en-US" sz="1200" baseline="0" dirty="0" err="1"/>
              <a:t>Nalazi</a:t>
            </a:r>
            <a:r>
              <a:rPr lang="en-US" altLang="en-US" sz="1200" baseline="0" dirty="0"/>
              <a:t> se u </a:t>
            </a:r>
            <a:r>
              <a:rPr lang="en-US" altLang="en-US" sz="1200" baseline="0" dirty="0" err="1"/>
              <a:t>medu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saharozi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polisaharidu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inulinu</a:t>
            </a:r>
            <a:r>
              <a:rPr lang="en-US" altLang="en-US" sz="1200" baseline="0" dirty="0"/>
              <a:t>, </a:t>
            </a:r>
            <a:r>
              <a:rPr lang="en-US" altLang="en-US" sz="1200" baseline="0" dirty="0" err="1"/>
              <a:t>plodovima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biljaka</a:t>
            </a:r>
            <a:r>
              <a:rPr lang="en-US" altLang="en-US" sz="1200" baseline="0"/>
              <a:t>.</a:t>
            </a:r>
            <a:endParaRPr lang="en-US" altLang="en-US" sz="1200" baseline="0" dirty="0"/>
          </a:p>
        </p:txBody>
      </p:sp>
      <p:pic>
        <p:nvPicPr>
          <p:cNvPr id="11" name="Picture 5" descr="https://encrypted-tbn3.gstatic.com/images?q=tbn:ANd9GcRxEjBLqqroyXNbhGoWQaPSdxkxuWwbuCCdpnFNGGAyUS0PSeZ7cQ"/>
          <p:cNvPicPr>
            <a:picLocks noChangeAspect="1" noChangeArrowheads="1"/>
          </p:cNvPicPr>
          <p:nvPr/>
        </p:nvPicPr>
        <p:blipFill>
          <a:blip r:embed="rId3" cstate="print"/>
          <a:srcRect t="44186" r="47461" b="9302"/>
          <a:stretch>
            <a:fillRect/>
          </a:stretch>
        </p:blipFill>
        <p:spPr bwMode="auto">
          <a:xfrm>
            <a:off x="3352800" y="5136553"/>
            <a:ext cx="2286000" cy="16933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91997611"/>
      </p:ext>
    </p:extLst>
  </p:cSld>
  <p:clrMapOvr>
    <a:masterClrMapping/>
  </p:clrMapOvr>
  <p:transition spd="med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54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396" y="2148087"/>
            <a:ext cx="4254133" cy="2700318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5225"/>
            <a:ext cx="3536156" cy="50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en-US" altLang="en-US" sz="3750" b="1" baseline="0" dirty="0" err="1">
                <a:solidFill>
                  <a:srgbClr val="292B3A"/>
                </a:solidFill>
              </a:rPr>
              <a:t>Glukozamin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en-US" altLang="en-US" sz="1200" baseline="0" dirty="0"/>
              <a:t>U </a:t>
            </a:r>
            <a:r>
              <a:rPr lang="en-US" altLang="en-US" sz="1200" baseline="0" dirty="0" err="1"/>
              <a:t>prirodi</a:t>
            </a:r>
            <a:r>
              <a:rPr lang="en-US" altLang="en-US" sz="1200" baseline="0" dirty="0"/>
              <a:t> se </a:t>
            </a:r>
            <a:r>
              <a:rPr lang="en-US" altLang="en-US" sz="1200" baseline="0" dirty="0" err="1"/>
              <a:t>nalazi</a:t>
            </a:r>
            <a:r>
              <a:rPr lang="en-US" altLang="en-US" sz="1200" baseline="0" dirty="0"/>
              <a:t> </a:t>
            </a:r>
            <a:r>
              <a:rPr lang="en-US" altLang="en-US" sz="1200" baseline="0" dirty="0" err="1"/>
              <a:t>kao</a:t>
            </a:r>
            <a:r>
              <a:rPr lang="en-US" altLang="en-US" sz="1200" baseline="0" dirty="0"/>
              <a:t> N</a:t>
            </a:r>
            <a:r>
              <a:rPr lang="sr-Latn-RS" altLang="en-US" sz="1200" baseline="0" dirty="0"/>
              <a:t>-acetil derivat. </a:t>
            </a:r>
          </a:p>
          <a:p>
            <a:pPr eaLnBrk="1"/>
            <a:endParaRPr lang="sr-Latn-RS" altLang="en-US" sz="1200" baseline="0" dirty="0"/>
          </a:p>
          <a:p>
            <a:pPr eaLnBrk="1"/>
            <a:r>
              <a:rPr lang="sr-Latn-RS" altLang="en-US" sz="1200" baseline="0" dirty="0"/>
              <a:t>Ulazi u sastav polisaharida hitozina i hitina koji se nalaze u ljušturama morskih rakova i insekata.</a:t>
            </a:r>
          </a:p>
          <a:p>
            <a:pPr eaLnBrk="1"/>
            <a:endParaRPr lang="sr-Latn-RS" altLang="en-US" sz="1200" baseline="0" dirty="0"/>
          </a:p>
          <a:p>
            <a:pPr eaLnBrk="1"/>
            <a:r>
              <a:rPr lang="sr-Latn-RS" altLang="en-US" sz="1200" baseline="0" dirty="0"/>
              <a:t>Koristi se kao suplement u ishrani</a:t>
            </a:r>
            <a:endParaRPr lang="en-US" altLang="en-US" sz="1200" baseline="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381" y="4967288"/>
            <a:ext cx="19812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3786687"/>
      </p:ext>
    </p:extLst>
  </p:cSld>
  <p:clrMapOvr>
    <a:masterClrMapping/>
  </p:clrMapOvr>
  <p:transition spd="med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55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396" y="2148087"/>
            <a:ext cx="4254133" cy="2700318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5225"/>
            <a:ext cx="3536156" cy="50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sr-Latn-RS" altLang="en-US" sz="3750" b="1" baseline="0" dirty="0">
                <a:solidFill>
                  <a:srgbClr val="292B3A"/>
                </a:solidFill>
              </a:rPr>
              <a:t>Galakozamin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sr-Latn-RS" altLang="en-US" sz="1200" baseline="0" dirty="0"/>
              <a:t>Nalazi se u polisaharidima, glikolipidima i glikoproteinskim gormonima.</a:t>
            </a:r>
            <a:endParaRPr lang="en-US" altLang="en-US" sz="1200" baseline="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029200"/>
            <a:ext cx="1908175" cy="16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2796273"/>
      </p:ext>
    </p:extLst>
  </p:cSld>
  <p:clrMapOvr>
    <a:masterClrMapping/>
  </p:clrMapOvr>
  <p:transition spd="med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312039" indent="-120015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80060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72084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864108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1056132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248156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440180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632204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fld id="{E490D976-FB23-4722-9312-BCD5FEA2EC8C}" type="slidenum">
              <a:rPr lang="en-US" altLang="en-US" sz="80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eaLnBrk="1"/>
              <a:t>56</a:t>
            </a:fld>
            <a:endParaRPr lang="en-US" altLang="en-US" sz="80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1276">
            <a:off x="3914136" y="1371601"/>
            <a:ext cx="5540617" cy="3687028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1508" name="Shape 82"/>
          <p:cNvSpPr>
            <a:spLocks noChangeArrowheads="1"/>
          </p:cNvSpPr>
          <p:nvPr/>
        </p:nvSpPr>
        <p:spPr bwMode="auto">
          <a:xfrm>
            <a:off x="668536" y="2489985"/>
            <a:ext cx="3536156" cy="57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 anchor="ctr">
            <a:spAutoFit/>
          </a:bodyPr>
          <a:lstStyle/>
          <a:p>
            <a:pPr hangingPunct="0">
              <a:lnSpc>
                <a:spcPct val="80000"/>
              </a:lnSpc>
            </a:pPr>
            <a:r>
              <a:rPr lang="sr-Latn-RS" altLang="en-US" sz="4200" b="1" dirty="0">
                <a:solidFill>
                  <a:srgbClr val="292B3A"/>
                </a:solidFill>
              </a:rPr>
              <a:t>Oligosaharidi</a:t>
            </a:r>
            <a:endParaRPr lang="en-US" altLang="en-US" sz="4200" b="1" dirty="0">
              <a:solidFill>
                <a:srgbClr val="292B3A"/>
              </a:solidFill>
            </a:endParaRPr>
          </a:p>
        </p:txBody>
      </p:sp>
      <p:sp>
        <p:nvSpPr>
          <p:cNvPr id="16389" name="Shape 83"/>
          <p:cNvSpPr>
            <a:spLocks noChangeArrowheads="1"/>
          </p:cNvSpPr>
          <p:nvPr/>
        </p:nvSpPr>
        <p:spPr bwMode="auto">
          <a:xfrm>
            <a:off x="683419" y="3456782"/>
            <a:ext cx="3170634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r>
              <a:rPr lang="sr-Latn-RS" altLang="en-US" sz="2000" b="1" baseline="0" dirty="0">
                <a:solidFill>
                  <a:srgbClr val="92D050"/>
                </a:solidFill>
              </a:rPr>
              <a:t>2-10 ostataka šećera</a:t>
            </a:r>
            <a:endParaRPr lang="en-US" altLang="en-US" sz="2000" b="1" baseline="0" dirty="0">
              <a:solidFill>
                <a:srgbClr val="92D050"/>
              </a:solidFill>
            </a:endParaRPr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r>
              <a:rPr lang="sr-Latn-RS" altLang="en-US" sz="1300" baseline="0" dirty="0"/>
              <a:t>Biljnog i životinjskog porijekla</a:t>
            </a: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r>
              <a:rPr lang="sr-Latn-RS" altLang="en-US" sz="1300" baseline="0" dirty="0"/>
              <a:t>Čvrste ili sirupaste supstance, gradivni materijal</a:t>
            </a:r>
          </a:p>
          <a:p>
            <a:pPr hangingPunct="0">
              <a:defRPr/>
            </a:pPr>
            <a:endParaRPr lang="sr-Latn-RS" altLang="en-US" sz="1300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>
              <a:defRPr/>
            </a:pPr>
            <a:r>
              <a:rPr lang="sr-Latn-RS" altLang="en-US" sz="1300" baseline="0" dirty="0">
                <a:ea typeface="Open Sans" pitchFamily="34" charset="0"/>
                <a:cs typeface="Open Sans" pitchFamily="34" charset="0"/>
              </a:rPr>
              <a:t>Rastvorni u vodi, nižim alkoholima ili sirćetnoj kiselini</a:t>
            </a:r>
          </a:p>
          <a:p>
            <a:pPr hangingPunct="0">
              <a:defRPr/>
            </a:pPr>
            <a:endParaRPr lang="sr-Latn-RS" altLang="en-US" sz="1300" baseline="0" dirty="0">
              <a:ea typeface="Open Sans" pitchFamily="34" charset="0"/>
              <a:cs typeface="Open Sans" pitchFamily="34" charset="0"/>
            </a:endParaRPr>
          </a:p>
          <a:p>
            <a:pPr hangingPunct="0">
              <a:defRPr/>
            </a:pPr>
            <a:r>
              <a:rPr lang="sr-Latn-RS" altLang="en-US" sz="1300" baseline="0" dirty="0">
                <a:ea typeface="Open Sans" pitchFamily="34" charset="0"/>
                <a:cs typeface="Open Sans" pitchFamily="34" charset="0"/>
              </a:rPr>
              <a:t>Hidrolizom u blago kiselim ili enzimskim uslovima daju monosaharide.</a:t>
            </a:r>
            <a:endParaRPr lang="en-US" altLang="en-US" sz="1300" baseline="0" dirty="0">
              <a:ea typeface="Open Sans" pitchFamily="34" charset="0"/>
              <a:cs typeface="Open Sans" pitchFamily="34" charset="0"/>
            </a:endParaRPr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</p:txBody>
      </p:sp>
      <p:sp>
        <p:nvSpPr>
          <p:cNvPr id="21510" name="Shape 85"/>
          <p:cNvSpPr>
            <a:spLocks/>
          </p:cNvSpPr>
          <p:nvPr/>
        </p:nvSpPr>
        <p:spPr bwMode="auto">
          <a:xfrm rot="-2198520">
            <a:off x="4935736" y="404812"/>
            <a:ext cx="4862513" cy="6369050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  <p:sp>
        <p:nvSpPr>
          <p:cNvPr id="21511" name="Shape 86"/>
          <p:cNvSpPr>
            <a:spLocks/>
          </p:cNvSpPr>
          <p:nvPr/>
        </p:nvSpPr>
        <p:spPr bwMode="auto">
          <a:xfrm rot="-3259788">
            <a:off x="4125317" y="1200943"/>
            <a:ext cx="6483350" cy="4776788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85402"/>
      </p:ext>
    </p:extLst>
  </p:cSld>
  <p:clrMapOvr>
    <a:masterClrMapping/>
  </p:clrMapOvr>
  <p:transition spd="med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File:Maltose2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9269" y="1147762"/>
            <a:ext cx="3038475" cy="2047876"/>
          </a:xfrm>
          <a:prstGeom prst="rect">
            <a:avLst/>
          </a:prstGeom>
          <a:noFill/>
        </p:spPr>
      </p:pic>
      <p:sp>
        <p:nvSpPr>
          <p:cNvPr id="46084" name="AutoShape 4" descr="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" name="AutoShape 6" descr="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" name="AutoShape 8" descr="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" name="Picture 9" descr="C:\Users\Milan\Desktop\download (1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38237" y="1524000"/>
            <a:ext cx="2447925" cy="12954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2206626" y="3982134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lukopiranozil 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→4) 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l-GR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-glukopiranoza</a:t>
            </a:r>
            <a:endParaRPr lang="sr-Cyrl-RS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sr-Cyrl-R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073305" y="3320534"/>
            <a:ext cx="997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(1→4)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2206626" y="2611859"/>
            <a:ext cx="2209800" cy="597890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684576" y="2600570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ltozni tip veze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371600" y="4391378"/>
            <a:ext cx="852311" cy="714022"/>
          </a:xfrm>
          <a:prstGeom prst="straightConnector1">
            <a:avLst/>
          </a:prstGeom>
          <a:ln>
            <a:solidFill>
              <a:srgbClr val="00B05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57200" y="5181600"/>
            <a:ext cx="16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tereohemija prve anomerne hidroksilne grupe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590800" y="4381500"/>
            <a:ext cx="228600" cy="6477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362200" y="51816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tereohemija šećera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457700" y="4374529"/>
            <a:ext cx="533400" cy="959471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24400" y="5257800"/>
            <a:ext cx="978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p veze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047721" y="4381500"/>
            <a:ext cx="1267479" cy="876300"/>
          </a:xfrm>
          <a:prstGeom prst="straightConnector1">
            <a:avLst/>
          </a:prstGeom>
          <a:ln>
            <a:solidFill>
              <a:srgbClr val="7030A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97607" y="5257800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ugi šećer</a:t>
            </a:r>
            <a:endParaRPr lang="en-US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62199" y="6197263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0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(</a:t>
            </a:r>
            <a:r>
              <a:rPr lang="el-GR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glukopiranozil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l-GR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-glukopiranoza</a:t>
            </a:r>
            <a:endParaRPr lang="sr-Cyrl-RS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820441" y="2566200"/>
            <a:ext cx="1600199" cy="643549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Olig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66468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4535311"/>
            <a:ext cx="55245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2" name="Picture 2" descr="File:Maltose2.sv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9269" y="1147762"/>
            <a:ext cx="3038475" cy="2047876"/>
          </a:xfrm>
          <a:prstGeom prst="rect">
            <a:avLst/>
          </a:prstGeom>
          <a:noFill/>
        </p:spPr>
      </p:pic>
      <p:sp>
        <p:nvSpPr>
          <p:cNvPr id="46084" name="AutoShape 4" descr="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" name="AutoShape 6" descr="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" name="AutoShape 8" descr="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" name="Picture 9" descr="C:\Users\Milan\Desktop\download (1)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38237" y="1524000"/>
            <a:ext cx="2447925" cy="129540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4073305" y="3320534"/>
            <a:ext cx="997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(1→4)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2206626" y="2611859"/>
            <a:ext cx="2209800" cy="597890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073305" y="260057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ltoza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85972" y="4061178"/>
            <a:ext cx="4972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dirty="0">
                <a:latin typeface="Times New Roman" pitchFamily="18" charset="0"/>
                <a:cs typeface="Times New Roman" pitchFamily="18" charset="0"/>
              </a:rPr>
              <a:t>Dobija se hidrolizom skroba i slad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820441" y="2566200"/>
            <a:ext cx="1600199" cy="643549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Olig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2" name="AutoShape 4" descr="Image result for beer 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61464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Olig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pic>
        <p:nvPicPr>
          <p:cNvPr id="14" name="Picture 2" descr="File:Beta-D-Lactose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9884" y="1440921"/>
            <a:ext cx="4229100" cy="1466543"/>
          </a:xfrm>
          <a:prstGeom prst="rect">
            <a:avLst/>
          </a:prstGeom>
          <a:noFill/>
        </p:spPr>
      </p:pic>
      <p:sp>
        <p:nvSpPr>
          <p:cNvPr id="15" name="AutoShape 4" descr="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" name="Picture 5" descr="C:\Users\Milan\Desktop\downloa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190471"/>
            <a:ext cx="2514600" cy="1819275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1986493" y="3932745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alaktopiranozil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→4) 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l-GR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-glukopiranoza</a:t>
            </a:r>
            <a:endParaRPr lang="sr-Cyrl-RS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sr-Latn-RS" dirty="0">
                <a:latin typeface="Times New Roman" pitchFamily="18" charset="0"/>
                <a:cs typeface="Times New Roman" pitchFamily="18" charset="0"/>
              </a:rPr>
              <a:t>Laktoza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083756" y="2907464"/>
            <a:ext cx="99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(1→4)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2628900" y="2209800"/>
            <a:ext cx="1454856" cy="1168709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546331" y="3378509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aktozni tip veze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38893" y="48006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R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0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(</a:t>
            </a:r>
            <a:r>
              <a:rPr lang="el-GR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-galaktopiranozil</a:t>
            </a:r>
            <a:r>
              <a:rPr lang="sr-Cyrl-R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l-GR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-glukopiranoza</a:t>
            </a:r>
            <a:endParaRPr lang="sr-Cyrl-RS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876800" y="2448397"/>
            <a:ext cx="1775460" cy="980603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6415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46113" y="1492479"/>
            <a:ext cx="7886697" cy="8510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sr-Latn-RS" sz="2000" dirty="0"/>
              <a:t>Mogu se definisati kao polihidroksilni aldehidi ili polihidroksilni ketoni.</a:t>
            </a:r>
          </a:p>
          <a:p>
            <a:pPr marL="0" indent="0" algn="ctr">
              <a:buNone/>
            </a:pPr>
            <a:r>
              <a:rPr lang="sr-Latn-RS" sz="2000" dirty="0"/>
              <a:t>Jedinjenja koja hidrolizom daju polihidroksilne aldehide odnosno polihidroksilne ketone. </a:t>
            </a:r>
          </a:p>
          <a:p>
            <a:pPr marL="0" indent="0" algn="ctr">
              <a:buNone/>
            </a:pP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Struktura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 i op</a:t>
            </a:r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šte karakteristike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43200" y="5149334"/>
            <a:ext cx="1503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aldehid-šećeri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953000" y="5149334"/>
            <a:ext cx="1214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keto-šećeri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30218"/>
              </p:ext>
            </p:extLst>
          </p:nvPr>
        </p:nvGraphicFramePr>
        <p:xfrm>
          <a:off x="2741613" y="2514600"/>
          <a:ext cx="1392237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5270" imgH="1093937" progId="ChemDraw.Document.6.0">
                  <p:embed/>
                </p:oleObj>
              </mc:Choice>
              <mc:Fallback>
                <p:oleObj name="CS ChemDraw Drawing" r:id="rId2" imgW="635270" imgH="109393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514600"/>
                        <a:ext cx="1392237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51375" y="2522538"/>
          <a:ext cx="13716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3551" imgH="1090802" progId="ChemDraw.Document.6.0">
                  <p:embed/>
                </p:oleObj>
              </mc:Choice>
              <mc:Fallback>
                <p:oleObj name="CS ChemDraw Drawing" r:id="rId4" imgW="633551" imgH="109080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2522538"/>
                        <a:ext cx="1371600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06479" y="5697688"/>
            <a:ext cx="790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aldoz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174502" y="5697688"/>
            <a:ext cx="79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keto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62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21" grpId="0"/>
      <p:bldP spid="2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6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3886200"/>
            <a:ext cx="7239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Olig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pic>
        <p:nvPicPr>
          <p:cNvPr id="14" name="Picture 2" descr="File:Beta-D-Lactose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9884" y="1440921"/>
            <a:ext cx="4229100" cy="1466543"/>
          </a:xfrm>
          <a:prstGeom prst="rect">
            <a:avLst/>
          </a:prstGeom>
          <a:noFill/>
        </p:spPr>
      </p:pic>
      <p:sp>
        <p:nvSpPr>
          <p:cNvPr id="15" name="AutoShape 4" descr="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" name="Picture 5" descr="C:\Users\Milan\Desktop\downloa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1190471"/>
            <a:ext cx="2514600" cy="1819275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4083756" y="2907464"/>
            <a:ext cx="99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(1→4)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2628900" y="2209800"/>
            <a:ext cx="1454856" cy="1168709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546331" y="3378509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aktozni tip veze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876800" y="2448397"/>
            <a:ext cx="1775460" cy="980603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24148" y="4191000"/>
            <a:ext cx="3695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Mliječni šećer, dobija se iz surutk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utoShape 4" descr="Image result for milk 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54399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C2D54-09D8-410A-B0E0-BFB3FCE3AFA7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48130" name="Picture 2" descr="File:Cellobiose skeleta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07933" y="1828800"/>
            <a:ext cx="4953000" cy="1857375"/>
          </a:xfrm>
          <a:prstGeom prst="rect">
            <a:avLst/>
          </a:prstGeom>
          <a:noFill/>
        </p:spPr>
      </p:pic>
      <p:pic>
        <p:nvPicPr>
          <p:cNvPr id="48131" name="Picture 3" descr="C:\Users\Milan\Desktop\download (2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904999"/>
            <a:ext cx="2676525" cy="170497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024062" y="39624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lukopiranozil 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→4) 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l-GR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-glukopiranoza</a:t>
            </a:r>
            <a:endParaRPr lang="sr-Cyrl-RS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sr-Latn-RS" dirty="0">
                <a:latin typeface="Times New Roman" pitchFamily="18" charset="0"/>
                <a:cs typeface="Times New Roman" pitchFamily="18" charset="0"/>
              </a:rPr>
              <a:t>Celobioza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Olig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7742008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614" y="5192510"/>
            <a:ext cx="4286250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 descr="C:\Users\Milan\Desktop\download (3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7300" y="1142616"/>
            <a:ext cx="2552700" cy="1790700"/>
          </a:xfrm>
          <a:prstGeom prst="rect">
            <a:avLst/>
          </a:prstGeom>
          <a:noFill/>
        </p:spPr>
      </p:pic>
      <p:pic>
        <p:nvPicPr>
          <p:cNvPr id="8" name="Picture 3" descr="C:\Users\Milan\Desktop\image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36237" y="914400"/>
            <a:ext cx="3962400" cy="2247133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2245437" y="373519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lukopiranozil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→1) 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l-GR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-glukopiranoza</a:t>
            </a:r>
            <a:endParaRPr lang="sr-Cyrl-RS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sr-Latn-RS" dirty="0">
                <a:latin typeface="Times New Roman" pitchFamily="18" charset="0"/>
                <a:cs typeface="Times New Roman" pitchFamily="18" charset="0"/>
              </a:rPr>
              <a:t>Trehaloza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3117" y="2748650"/>
            <a:ext cx="99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(1→1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55422" y="3244334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ehalozni tip veze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145822" y="2399916"/>
            <a:ext cx="1219200" cy="1066800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94687" y="4823178"/>
            <a:ext cx="3942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r-Latn-RS" dirty="0">
                <a:latin typeface="Times New Roman" pitchFamily="18" charset="0"/>
                <a:cs typeface="Times New Roman" pitchFamily="18" charset="0"/>
              </a:rPr>
              <a:t>Ima je u gljivama, kvascu, limfi insekat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Olig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7742008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2255282"/>
            <a:ext cx="4391025" cy="582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C2D54-09D8-410A-B0E0-BFB3FCE3AFA7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4037515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lukopiranozil 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→2) 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l-GR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-fruktofuranoza</a:t>
            </a:r>
            <a:endParaRPr lang="sr-Cyrl-RS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sr-Latn-RS" dirty="0">
                <a:latin typeface="Times New Roman" pitchFamily="18" charset="0"/>
                <a:cs typeface="Times New Roman" pitchFamily="18" charset="0"/>
              </a:rPr>
              <a:t>Saharoza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12204" y="4800600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Medni šeć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Olig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pic>
        <p:nvPicPr>
          <p:cNvPr id="1026" name="Picture 2" descr="Saccharose">
            <a:extLst>
              <a:ext uri="{FF2B5EF4-FFF2-40B4-BE49-F238E27FC236}">
                <a16:creationId xmlns:a16="http://schemas.microsoft.com/office/drawing/2014/main" id="{EDEA5A67-83C9-FE57-8B34-F41A2322A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35978"/>
            <a:ext cx="6096000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617463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2" name="Picture 2" descr="Резултат слика за secerna rep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2959535" y="4876800"/>
            <a:ext cx="3443347" cy="2286000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C2D54-09D8-410A-B0E0-BFB3FCE3AFA7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6" name="Picture 2" descr="Raffinose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1" y="1124436"/>
            <a:ext cx="3368014" cy="225350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88608" y="3437467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-galaktopiranozil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→6) 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l-GR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Cyrl-R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latin typeface="Times New Roman" pitchFamily="18" charset="0"/>
                <a:cs typeface="Times New Roman" pitchFamily="18" charset="0"/>
              </a:rPr>
              <a:t>glukopiranozil</a:t>
            </a:r>
            <a:r>
              <a:rPr lang="sr-Cyrl-R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→1)-</a:t>
            </a:r>
            <a:r>
              <a:rPr lang="el-GR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RS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-fruktofuranoza</a:t>
            </a:r>
          </a:p>
          <a:p>
            <a:pPr algn="ctr"/>
            <a:r>
              <a:rPr lang="sr-Latn-RS" dirty="0">
                <a:latin typeface="Times New Roman" pitchFamily="18" charset="0"/>
                <a:cs typeface="Times New Roman" pitchFamily="18" charset="0"/>
              </a:rPr>
              <a:t>Rafinoza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5601" y="4667956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Izoluje se iz šećerne repe i melas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Olig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901067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312039" indent="-120015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80060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72084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864108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1056132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248156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440180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632204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fld id="{E490D976-FB23-4722-9312-BCD5FEA2EC8C}" type="slidenum">
              <a:rPr lang="en-US" altLang="en-US" sz="80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eaLnBrk="1"/>
              <a:t>65</a:t>
            </a:fld>
            <a:endParaRPr lang="en-US" altLang="en-US" sz="80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1276">
            <a:off x="4717932" y="1322887"/>
            <a:ext cx="4469065" cy="4112637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1508" name="Shape 82"/>
          <p:cNvSpPr>
            <a:spLocks noChangeArrowheads="1"/>
          </p:cNvSpPr>
          <p:nvPr/>
        </p:nvSpPr>
        <p:spPr bwMode="auto">
          <a:xfrm>
            <a:off x="668536" y="2489985"/>
            <a:ext cx="3536156" cy="57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 anchor="ctr">
            <a:spAutoFit/>
          </a:bodyPr>
          <a:lstStyle/>
          <a:p>
            <a:pPr hangingPunct="0">
              <a:lnSpc>
                <a:spcPct val="80000"/>
              </a:lnSpc>
            </a:pPr>
            <a:r>
              <a:rPr lang="sr-Latn-RS" altLang="en-US" sz="4200" b="1" dirty="0">
                <a:solidFill>
                  <a:srgbClr val="292B3A"/>
                </a:solidFill>
              </a:rPr>
              <a:t>Polisaharidi</a:t>
            </a:r>
            <a:endParaRPr lang="en-US" altLang="en-US" sz="4200" b="1" dirty="0">
              <a:solidFill>
                <a:srgbClr val="292B3A"/>
              </a:solidFill>
            </a:endParaRPr>
          </a:p>
        </p:txBody>
      </p:sp>
      <p:sp>
        <p:nvSpPr>
          <p:cNvPr id="16389" name="Shape 83"/>
          <p:cNvSpPr>
            <a:spLocks noChangeArrowheads="1"/>
          </p:cNvSpPr>
          <p:nvPr/>
        </p:nvSpPr>
        <p:spPr bwMode="auto">
          <a:xfrm>
            <a:off x="683419" y="3456782"/>
            <a:ext cx="3170634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r>
              <a:rPr lang="sr-Latn-RS" altLang="en-US" sz="2000" b="1" baseline="0" dirty="0">
                <a:solidFill>
                  <a:srgbClr val="92D050"/>
                </a:solidFill>
              </a:rPr>
              <a:t>Više od 10 monosaharidnih jedinica</a:t>
            </a:r>
            <a:endParaRPr lang="en-US" altLang="en-US" sz="2000" b="1" baseline="0" dirty="0">
              <a:solidFill>
                <a:srgbClr val="92D050"/>
              </a:solidFill>
            </a:endParaRPr>
          </a:p>
          <a:p>
            <a:pPr hangingPunct="0">
              <a:defRPr/>
            </a:pPr>
            <a:endParaRPr lang="en-US" altLang="en-US" sz="1300" baseline="0" dirty="0"/>
          </a:p>
          <a:p>
            <a:pPr marL="342900" indent="-342900" hangingPunct="0">
              <a:buAutoNum type="arabicPeriod"/>
              <a:defRPr/>
            </a:pPr>
            <a:r>
              <a:rPr lang="sr-Latn-RS" altLang="en-US" sz="1300" baseline="0" dirty="0"/>
              <a:t>Homopolisaharidi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Skrob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Glikogen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Celuloza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Inulin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Hitin</a:t>
            </a: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</p:txBody>
      </p:sp>
      <p:sp>
        <p:nvSpPr>
          <p:cNvPr id="21510" name="Shape 85"/>
          <p:cNvSpPr>
            <a:spLocks/>
          </p:cNvSpPr>
          <p:nvPr/>
        </p:nvSpPr>
        <p:spPr bwMode="auto">
          <a:xfrm rot="-2198520">
            <a:off x="4935736" y="404812"/>
            <a:ext cx="4862513" cy="6369050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  <p:sp>
        <p:nvSpPr>
          <p:cNvPr id="21511" name="Shape 86"/>
          <p:cNvSpPr>
            <a:spLocks/>
          </p:cNvSpPr>
          <p:nvPr/>
        </p:nvSpPr>
        <p:spPr bwMode="auto">
          <a:xfrm rot="-3259788">
            <a:off x="4125317" y="1200943"/>
            <a:ext cx="6483350" cy="4776788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45278"/>
      </p:ext>
    </p:extLst>
  </p:cSld>
  <p:clrMapOvr>
    <a:masterClrMapping/>
  </p:clrMapOvr>
  <p:transition spd="med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312039" indent="-120015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80060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72084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864108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1056132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248156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440180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632204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fld id="{E490D976-FB23-4722-9312-BCD5FEA2EC8C}" type="slidenum">
              <a:rPr lang="en-US" altLang="en-US" sz="80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eaLnBrk="1"/>
              <a:t>66</a:t>
            </a:fld>
            <a:endParaRPr lang="en-US" altLang="en-US" sz="80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1276">
            <a:off x="4717932" y="1322887"/>
            <a:ext cx="4469065" cy="4112637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1508" name="Shape 82"/>
          <p:cNvSpPr>
            <a:spLocks noChangeArrowheads="1"/>
          </p:cNvSpPr>
          <p:nvPr/>
        </p:nvSpPr>
        <p:spPr bwMode="auto">
          <a:xfrm>
            <a:off x="668536" y="2489985"/>
            <a:ext cx="3536156" cy="57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 anchor="ctr">
            <a:spAutoFit/>
          </a:bodyPr>
          <a:lstStyle/>
          <a:p>
            <a:pPr hangingPunct="0">
              <a:lnSpc>
                <a:spcPct val="80000"/>
              </a:lnSpc>
            </a:pPr>
            <a:r>
              <a:rPr lang="sr-Latn-RS" altLang="en-US" sz="4200" b="1" dirty="0">
                <a:solidFill>
                  <a:srgbClr val="292B3A"/>
                </a:solidFill>
              </a:rPr>
              <a:t>Polisaharidi</a:t>
            </a:r>
            <a:endParaRPr lang="en-US" altLang="en-US" sz="4200" b="1" dirty="0">
              <a:solidFill>
                <a:srgbClr val="292B3A"/>
              </a:solidFill>
            </a:endParaRPr>
          </a:p>
        </p:txBody>
      </p:sp>
      <p:sp>
        <p:nvSpPr>
          <p:cNvPr id="16389" name="Shape 83"/>
          <p:cNvSpPr>
            <a:spLocks noChangeArrowheads="1"/>
          </p:cNvSpPr>
          <p:nvPr/>
        </p:nvSpPr>
        <p:spPr bwMode="auto">
          <a:xfrm>
            <a:off x="683419" y="3456782"/>
            <a:ext cx="3170634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r>
              <a:rPr lang="sr-Latn-RS" altLang="en-US" sz="2000" b="1" baseline="0" dirty="0">
                <a:solidFill>
                  <a:srgbClr val="92D050"/>
                </a:solidFill>
              </a:rPr>
              <a:t>Više od 10 monosaharidnih jedinica</a:t>
            </a:r>
            <a:endParaRPr lang="en-US" altLang="en-US" sz="2000" b="1" baseline="0" dirty="0">
              <a:solidFill>
                <a:srgbClr val="92D050"/>
              </a:solidFill>
            </a:endParaRPr>
          </a:p>
          <a:p>
            <a:pPr hangingPunct="0">
              <a:defRPr/>
            </a:pPr>
            <a:endParaRPr lang="en-US" altLang="en-US" sz="1300" baseline="0" dirty="0"/>
          </a:p>
          <a:p>
            <a:pPr marL="342900" indent="-342900" hangingPunct="0">
              <a:buAutoNum type="arabicPeriod"/>
              <a:defRPr/>
            </a:pPr>
            <a:r>
              <a:rPr lang="sr-Latn-RS" altLang="en-US" sz="1300" baseline="0" dirty="0"/>
              <a:t>Heteropolisaharidi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Hemiceluloza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Pektinski uronidi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Mukopolisaharidi</a:t>
            </a:r>
          </a:p>
          <a:p>
            <a:pPr marL="285750" indent="-285750" hangingPunct="0">
              <a:buFontTx/>
              <a:buChar char="-"/>
              <a:defRPr/>
            </a:pP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</p:txBody>
      </p:sp>
      <p:sp>
        <p:nvSpPr>
          <p:cNvPr id="21510" name="Shape 85"/>
          <p:cNvSpPr>
            <a:spLocks/>
          </p:cNvSpPr>
          <p:nvPr/>
        </p:nvSpPr>
        <p:spPr bwMode="auto">
          <a:xfrm rot="-2198520">
            <a:off x="4935736" y="404812"/>
            <a:ext cx="4862513" cy="6369050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  <p:sp>
        <p:nvSpPr>
          <p:cNvPr id="21511" name="Shape 86"/>
          <p:cNvSpPr>
            <a:spLocks/>
          </p:cNvSpPr>
          <p:nvPr/>
        </p:nvSpPr>
        <p:spPr bwMode="auto">
          <a:xfrm rot="-3259788">
            <a:off x="4125317" y="1200943"/>
            <a:ext cx="6483350" cy="4776788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355547"/>
      </p:ext>
    </p:extLst>
  </p:cSld>
  <p:clrMapOvr>
    <a:masterClrMapping/>
  </p:clrMapOvr>
  <p:transition spd="med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312039" indent="-120015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80060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72084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864108" indent="-96012" eaLnBrk="0" hangingPunct="0"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1056132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248156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440180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632204" indent="-96012" defTabSz="346710" eaLnBrk="0" fontAlgn="base" hangingPunct="0">
              <a:spcBef>
                <a:spcPct val="0"/>
              </a:spcBef>
              <a:spcAft>
                <a:spcPct val="0"/>
              </a:spcAft>
              <a:defRPr sz="9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fld id="{E490D976-FB23-4722-9312-BCD5FEA2EC8C}" type="slidenum">
              <a:rPr lang="en-US" altLang="en-US" sz="80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 eaLnBrk="1"/>
              <a:t>67</a:t>
            </a:fld>
            <a:endParaRPr lang="en-US" altLang="en-US" sz="80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1276">
            <a:off x="4717932" y="1322887"/>
            <a:ext cx="4469065" cy="4112637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1508" name="Shape 82"/>
          <p:cNvSpPr>
            <a:spLocks noChangeArrowheads="1"/>
          </p:cNvSpPr>
          <p:nvPr/>
        </p:nvSpPr>
        <p:spPr bwMode="auto">
          <a:xfrm>
            <a:off x="668536" y="2489985"/>
            <a:ext cx="3536156" cy="57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 anchor="ctr">
            <a:spAutoFit/>
          </a:bodyPr>
          <a:lstStyle/>
          <a:p>
            <a:pPr hangingPunct="0">
              <a:lnSpc>
                <a:spcPct val="80000"/>
              </a:lnSpc>
            </a:pPr>
            <a:r>
              <a:rPr lang="sr-Latn-RS" altLang="en-US" sz="4200" b="1" dirty="0">
                <a:solidFill>
                  <a:srgbClr val="292B3A"/>
                </a:solidFill>
              </a:rPr>
              <a:t>Polisaharidi</a:t>
            </a:r>
            <a:endParaRPr lang="en-US" altLang="en-US" sz="4200" b="1" dirty="0">
              <a:solidFill>
                <a:srgbClr val="292B3A"/>
              </a:solidFill>
            </a:endParaRPr>
          </a:p>
        </p:txBody>
      </p:sp>
      <p:sp>
        <p:nvSpPr>
          <p:cNvPr id="16389" name="Shape 83"/>
          <p:cNvSpPr>
            <a:spLocks noChangeArrowheads="1"/>
          </p:cNvSpPr>
          <p:nvPr/>
        </p:nvSpPr>
        <p:spPr bwMode="auto">
          <a:xfrm>
            <a:off x="683419" y="3456782"/>
            <a:ext cx="3170634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1336" tIns="21336" rIns="21336" bIns="21336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r>
              <a:rPr lang="sr-Latn-RS" altLang="en-US" sz="2000" b="1" baseline="0" dirty="0">
                <a:solidFill>
                  <a:srgbClr val="92D050"/>
                </a:solidFill>
              </a:rPr>
              <a:t>Više od 10 monosaharidnih jedinica</a:t>
            </a:r>
            <a:endParaRPr lang="en-US" altLang="en-US" sz="2000" b="1" baseline="0" dirty="0">
              <a:solidFill>
                <a:srgbClr val="92D050"/>
              </a:solidFill>
            </a:endParaRPr>
          </a:p>
          <a:p>
            <a:pPr hangingPunct="0">
              <a:defRPr/>
            </a:pPr>
            <a:endParaRPr lang="en-US" altLang="en-US" sz="1300" baseline="0" dirty="0"/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Čvrste amorfne supstance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Retvorljivost u vodi je različita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Skrob je djelimično rastvoran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Glikogen je rastvoran</a:t>
            </a:r>
          </a:p>
          <a:p>
            <a:pPr marL="285750" indent="-285750" hangingPunct="0">
              <a:buFontTx/>
              <a:buChar char="-"/>
              <a:defRPr/>
            </a:pPr>
            <a:r>
              <a:rPr lang="sr-Latn-RS" altLang="en-US" sz="1300" baseline="0" dirty="0"/>
              <a:t>Celuloza je potpuno nerastvorna</a:t>
            </a: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  <a:p>
            <a:pPr hangingPunct="0">
              <a:defRPr/>
            </a:pPr>
            <a:endParaRPr lang="en-US" altLang="en-US" sz="1300" baseline="0" dirty="0"/>
          </a:p>
        </p:txBody>
      </p:sp>
      <p:sp>
        <p:nvSpPr>
          <p:cNvPr id="21510" name="Shape 85"/>
          <p:cNvSpPr>
            <a:spLocks/>
          </p:cNvSpPr>
          <p:nvPr/>
        </p:nvSpPr>
        <p:spPr bwMode="auto">
          <a:xfrm rot="-2198520">
            <a:off x="4935736" y="404812"/>
            <a:ext cx="4862513" cy="6369050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  <p:sp>
        <p:nvSpPr>
          <p:cNvPr id="21511" name="Shape 86"/>
          <p:cNvSpPr>
            <a:spLocks/>
          </p:cNvSpPr>
          <p:nvPr/>
        </p:nvSpPr>
        <p:spPr bwMode="auto">
          <a:xfrm rot="-3259788">
            <a:off x="4125317" y="1200943"/>
            <a:ext cx="6483350" cy="4776788"/>
          </a:xfrm>
          <a:custGeom>
            <a:avLst/>
            <a:gdLst>
              <a:gd name="T0" fmla="*/ 2147483647 w 21540"/>
              <a:gd name="T1" fmla="*/ 2147483647 h 21555"/>
              <a:gd name="T2" fmla="*/ 2147483647 w 21540"/>
              <a:gd name="T3" fmla="*/ 2147483647 h 21555"/>
              <a:gd name="T4" fmla="*/ 2147483647 w 21540"/>
              <a:gd name="T5" fmla="*/ 2147483647 h 21555"/>
              <a:gd name="T6" fmla="*/ 2147483647 w 21540"/>
              <a:gd name="T7" fmla="*/ 2147483647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336" tIns="21336" rIns="21336" bIns="21336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71755"/>
      </p:ext>
    </p:extLst>
  </p:cSld>
  <p:clrMapOvr>
    <a:masterClrMapping/>
  </p:clrMapOvr>
  <p:transition spd="med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68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3574" y="1910088"/>
            <a:ext cx="4326835" cy="2736723"/>
          </a:xfrm>
          <a:custGeom>
            <a:avLst/>
            <a:gdLst>
              <a:gd name="T0" fmla="*/ 663190 w 12834351"/>
              <a:gd name="T1" fmla="*/ 3184071 h 12789042"/>
              <a:gd name="T2" fmla="*/ 5051587 w 12834351"/>
              <a:gd name="T3" fmla="*/ 679809 h 12789042"/>
              <a:gd name="T4" fmla="*/ 10775224 w 12834351"/>
              <a:gd name="T5" fmla="*/ 114793 h 12789042"/>
              <a:gd name="T6" fmla="*/ 12749875 w 12834351"/>
              <a:gd name="T7" fmla="*/ 2589000 h 12789042"/>
              <a:gd name="T8" fmla="*/ 12118049 w 12834351"/>
              <a:gd name="T9" fmla="*/ 8301531 h 12789042"/>
              <a:gd name="T10" fmla="*/ 9817985 w 12834351"/>
              <a:gd name="T11" fmla="*/ 12321841 h 12789042"/>
              <a:gd name="T12" fmla="*/ 7582053 w 12834351"/>
              <a:gd name="T13" fmla="*/ 12545988 h 12789042"/>
              <a:gd name="T14" fmla="*/ 3840984 w 12834351"/>
              <a:gd name="T15" fmla="*/ 10335046 h 12789042"/>
              <a:gd name="T16" fmla="*/ 727323 w 12834351"/>
              <a:gd name="T17" fmla="*/ 6500081 h 12789042"/>
              <a:gd name="T18" fmla="*/ 31824 w 12834351"/>
              <a:gd name="T19" fmla="*/ 4747630 h 12789042"/>
              <a:gd name="T20" fmla="*/ 663190 w 12834351"/>
              <a:gd name="T21" fmla="*/ 3184071 h 12789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834351" h="12789042">
                <a:moveTo>
                  <a:pt x="663130" y="3183351"/>
                </a:moveTo>
                <a:cubicBezTo>
                  <a:pt x="1230068" y="2584539"/>
                  <a:pt x="3207283" y="1268545"/>
                  <a:pt x="5051125" y="679655"/>
                </a:cubicBezTo>
                <a:cubicBezTo>
                  <a:pt x="6894967" y="90765"/>
                  <a:pt x="8643422" y="-167878"/>
                  <a:pt x="10774240" y="114767"/>
                </a:cubicBezTo>
                <a:cubicBezTo>
                  <a:pt x="11877482" y="261108"/>
                  <a:pt x="12513930" y="433642"/>
                  <a:pt x="12748711" y="2588416"/>
                </a:cubicBezTo>
                <a:cubicBezTo>
                  <a:pt x="13005482" y="4945008"/>
                  <a:pt x="12652802" y="6692877"/>
                  <a:pt x="12116943" y="8299655"/>
                </a:cubicBezTo>
                <a:cubicBezTo>
                  <a:pt x="11584796" y="9895303"/>
                  <a:pt x="10879797" y="11048926"/>
                  <a:pt x="9817089" y="12319057"/>
                </a:cubicBezTo>
                <a:cubicBezTo>
                  <a:pt x="9037013" y="13029482"/>
                  <a:pt x="8216584" y="12787142"/>
                  <a:pt x="7581361" y="12543154"/>
                </a:cubicBezTo>
                <a:cubicBezTo>
                  <a:pt x="6295400" y="12049219"/>
                  <a:pt x="4965568" y="11261757"/>
                  <a:pt x="3840634" y="10332711"/>
                </a:cubicBezTo>
                <a:cubicBezTo>
                  <a:pt x="2666247" y="9362823"/>
                  <a:pt x="1448800" y="7810265"/>
                  <a:pt x="727257" y="6498613"/>
                </a:cubicBezTo>
                <a:cubicBezTo>
                  <a:pt x="420442" y="5940871"/>
                  <a:pt x="199771" y="5382828"/>
                  <a:pt x="31822" y="4746558"/>
                </a:cubicBezTo>
                <a:cubicBezTo>
                  <a:pt x="-132211" y="3894563"/>
                  <a:pt x="377221" y="3485334"/>
                  <a:pt x="663130" y="3183351"/>
                </a:cubicBezTo>
                <a:close/>
              </a:path>
            </a:pathLst>
          </a:custGeom>
          <a:ln w="9525"/>
        </p:spPr>
      </p:pic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5225"/>
            <a:ext cx="3536156" cy="50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sr-Latn-RS" altLang="en-US" sz="3750" b="1" baseline="0" dirty="0">
                <a:solidFill>
                  <a:srgbClr val="292B3A"/>
                </a:solidFill>
              </a:rPr>
              <a:t>Skrob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25606" name="Shape 85"/>
          <p:cNvSpPr>
            <a:spLocks/>
          </p:cNvSpPr>
          <p:nvPr/>
        </p:nvSpPr>
        <p:spPr bwMode="auto">
          <a:xfrm rot="19401480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BECD3F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25607" name="Shape 86"/>
          <p:cNvSpPr>
            <a:spLocks/>
          </p:cNvSpPr>
          <p:nvPr/>
        </p:nvSpPr>
        <p:spPr bwMode="auto">
          <a:xfrm rot="18340212">
            <a:off x="4935736" y="1160859"/>
            <a:ext cx="4862513" cy="4776788"/>
          </a:xfrm>
          <a:custGeom>
            <a:avLst/>
            <a:gdLst>
              <a:gd name="T0" fmla="*/ 2147483646 w 21540"/>
              <a:gd name="T1" fmla="*/ 2147483646 h 21555"/>
              <a:gd name="T2" fmla="*/ 2147483646 w 21540"/>
              <a:gd name="T3" fmla="*/ 2147483646 h 21555"/>
              <a:gd name="T4" fmla="*/ 2147483646 w 21540"/>
              <a:gd name="T5" fmla="*/ 2147483646 h 21555"/>
              <a:gd name="T6" fmla="*/ 2147483646 w 21540"/>
              <a:gd name="T7" fmla="*/ 2147483646 h 21555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40" h="21555" extrusionOk="0">
                <a:moveTo>
                  <a:pt x="10" y="5073"/>
                </a:moveTo>
                <a:cubicBezTo>
                  <a:pt x="-16" y="4508"/>
                  <a:pt x="-2" y="3929"/>
                  <a:pt x="246" y="3423"/>
                </a:cubicBezTo>
                <a:cubicBezTo>
                  <a:pt x="484" y="2938"/>
                  <a:pt x="904" y="2586"/>
                  <a:pt x="1353" y="2296"/>
                </a:cubicBezTo>
                <a:cubicBezTo>
                  <a:pt x="2431" y="1597"/>
                  <a:pt x="3643" y="1226"/>
                  <a:pt x="4868" y="910"/>
                </a:cubicBezTo>
                <a:cubicBezTo>
                  <a:pt x="6764" y="421"/>
                  <a:pt x="8728" y="48"/>
                  <a:pt x="10705" y="5"/>
                </a:cubicBezTo>
                <a:cubicBezTo>
                  <a:pt x="12429" y="-33"/>
                  <a:pt x="14164" y="186"/>
                  <a:pt x="15808" y="620"/>
                </a:cubicBezTo>
                <a:cubicBezTo>
                  <a:pt x="16620" y="834"/>
                  <a:pt x="17417" y="1104"/>
                  <a:pt x="18204" y="1379"/>
                </a:cubicBezTo>
                <a:cubicBezTo>
                  <a:pt x="18933" y="1634"/>
                  <a:pt x="19662" y="1897"/>
                  <a:pt x="20311" y="2358"/>
                </a:cubicBezTo>
                <a:cubicBezTo>
                  <a:pt x="20788" y="2696"/>
                  <a:pt x="21197" y="3137"/>
                  <a:pt x="21395" y="3694"/>
                </a:cubicBezTo>
                <a:cubicBezTo>
                  <a:pt x="21584" y="4227"/>
                  <a:pt x="21554" y="4805"/>
                  <a:pt x="21499" y="5369"/>
                </a:cubicBezTo>
                <a:cubicBezTo>
                  <a:pt x="21172" y="8710"/>
                  <a:pt x="20028" y="11906"/>
                  <a:pt x="18278" y="14751"/>
                </a:cubicBezTo>
                <a:cubicBezTo>
                  <a:pt x="17531" y="15966"/>
                  <a:pt x="16676" y="17110"/>
                  <a:pt x="15730" y="18159"/>
                </a:cubicBezTo>
                <a:cubicBezTo>
                  <a:pt x="14800" y="19191"/>
                  <a:pt x="13777" y="20135"/>
                  <a:pt x="12607" y="20890"/>
                </a:cubicBezTo>
                <a:cubicBezTo>
                  <a:pt x="12049" y="21250"/>
                  <a:pt x="11443" y="21567"/>
                  <a:pt x="10782" y="21555"/>
                </a:cubicBezTo>
                <a:cubicBezTo>
                  <a:pt x="10224" y="21546"/>
                  <a:pt x="9708" y="21300"/>
                  <a:pt x="9227" y="21015"/>
                </a:cubicBezTo>
                <a:cubicBezTo>
                  <a:pt x="8554" y="20615"/>
                  <a:pt x="7941" y="20142"/>
                  <a:pt x="7363" y="19628"/>
                </a:cubicBezTo>
                <a:cubicBezTo>
                  <a:pt x="6770" y="19102"/>
                  <a:pt x="6213" y="18531"/>
                  <a:pt x="5683" y="17937"/>
                </a:cubicBezTo>
                <a:cubicBezTo>
                  <a:pt x="4574" y="16696"/>
                  <a:pt x="3563" y="15335"/>
                  <a:pt x="2733" y="13865"/>
                </a:cubicBezTo>
                <a:cubicBezTo>
                  <a:pt x="1974" y="12522"/>
                  <a:pt x="1368" y="11097"/>
                  <a:pt x="897" y="9636"/>
                </a:cubicBezTo>
                <a:cubicBezTo>
                  <a:pt x="421" y="8160"/>
                  <a:pt x="81" y="6637"/>
                  <a:pt x="10" y="5073"/>
                </a:cubicBezTo>
                <a:close/>
              </a:path>
            </a:pathLst>
          </a:custGeom>
          <a:noFill/>
          <a:ln w="38100" cap="flat">
            <a:solidFill>
              <a:srgbClr val="FF8D09"/>
            </a:solidFill>
            <a:prstDash val="solid"/>
            <a:miter lim="4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050" tIns="19050" rIns="19050" bIns="19050" anchor="ctr"/>
          <a:lstStyle/>
          <a:p>
            <a:endParaRPr lang="en-US" sz="675"/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endParaRPr lang="sr-Latn-RS" altLang="en-US" sz="1200" baseline="0" dirty="0"/>
          </a:p>
          <a:p>
            <a:pPr eaLnBrk="1"/>
            <a:r>
              <a:rPr lang="sr-Latn-RS" altLang="en-US" sz="1200" baseline="0" dirty="0"/>
              <a:t>-   Rezervni polisaharid biljnog porijekla</a:t>
            </a:r>
          </a:p>
          <a:p>
            <a:pPr marL="171450" indent="-171450" eaLnBrk="1">
              <a:buFontTx/>
              <a:buChar char="-"/>
            </a:pPr>
            <a:r>
              <a:rPr lang="sr-Latn-RS" altLang="en-US" sz="1200" baseline="0" dirty="0"/>
              <a:t>Energetski materijal za klijanje i rast</a:t>
            </a:r>
          </a:p>
          <a:p>
            <a:pPr marL="171450" indent="-171450" eaLnBrk="1">
              <a:buFontTx/>
              <a:buChar char="-"/>
            </a:pPr>
            <a:r>
              <a:rPr lang="sr-Latn-RS" altLang="en-US" sz="1200" baseline="0" dirty="0"/>
              <a:t>Nastaje u procesu fotosinteze i nagomilava se u korijenu, krtoli, sjemenu, stablu i plodu biljke</a:t>
            </a:r>
          </a:p>
          <a:p>
            <a:pPr marL="171450" indent="-171450" eaLnBrk="1">
              <a:buFontTx/>
              <a:buChar char="-"/>
            </a:pPr>
            <a:r>
              <a:rPr lang="sr-Latn-RS" altLang="en-US" sz="1200" baseline="0" dirty="0"/>
              <a:t>Labo rastvoran u vodi, bubri</a:t>
            </a:r>
          </a:p>
          <a:p>
            <a:pPr marL="171450" indent="-171450" eaLnBrk="1">
              <a:buFontTx/>
              <a:buChar char="-"/>
            </a:pPr>
            <a:r>
              <a:rPr lang="sr-Latn-RS" altLang="en-US" sz="1200" baseline="0" dirty="0"/>
              <a:t>Kuvanjem se gradi koloidni rastvor ond. skrobni lijepak</a:t>
            </a:r>
          </a:p>
          <a:p>
            <a:pPr marL="171450" indent="-171450" eaLnBrk="1">
              <a:buFontTx/>
              <a:buChar char="-"/>
            </a:pPr>
            <a:r>
              <a:rPr lang="sr-Latn-RS" altLang="en-US" sz="1200" baseline="0" dirty="0"/>
              <a:t>Sastoji se od amiloze (25%) i amilopektina (75%)</a:t>
            </a:r>
          </a:p>
        </p:txBody>
      </p:sp>
    </p:spTree>
    <p:extLst>
      <p:ext uri="{BB962C8B-B14F-4D97-AF65-F5344CB8AC3E}">
        <p14:creationId xmlns:p14="http://schemas.microsoft.com/office/powerpoint/2010/main" val="406555791"/>
      </p:ext>
    </p:extLst>
  </p:cSld>
  <p:clrMapOvr>
    <a:masterClrMapping/>
  </p:clrMapOvr>
  <p:transition spd="med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 descr="File:Glycogen structure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334383"/>
            <a:ext cx="4238190" cy="4189234"/>
          </a:xfrm>
          <a:prstGeom prst="rect">
            <a:avLst/>
          </a:prstGeom>
          <a:noFill/>
        </p:spPr>
      </p:pic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69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5225"/>
            <a:ext cx="3536156" cy="50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sr-Latn-RS" altLang="en-US" sz="3750" b="1" baseline="0" dirty="0">
                <a:solidFill>
                  <a:srgbClr val="292B3A"/>
                </a:solidFill>
              </a:rPr>
              <a:t>Glikogen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sp>
        <p:nvSpPr>
          <p:cNvPr id="10" name="Shape 83"/>
          <p:cNvSpPr>
            <a:spLocks noChangeArrowheads="1"/>
          </p:cNvSpPr>
          <p:nvPr/>
        </p:nvSpPr>
        <p:spPr bwMode="auto">
          <a:xfrm>
            <a:off x="683419" y="3449836"/>
            <a:ext cx="3170634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/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/>
            <a:r>
              <a:rPr lang="sr-Latn-RS" altLang="en-US" sz="1200" baseline="0" dirty="0"/>
              <a:t>-Životinjski analog skrobu</a:t>
            </a:r>
          </a:p>
          <a:p>
            <a:pPr marL="171450" indent="-171450">
              <a:buFontTx/>
              <a:buChar char="-"/>
            </a:pPr>
            <a:r>
              <a:rPr lang="sr-Latn-RS" altLang="en-US" sz="1200" baseline="0" dirty="0"/>
              <a:t>Ostaci D-Glc povezani </a:t>
            </a:r>
            <a:r>
              <a:rPr lang="el-GR" sz="1200" baseline="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sz="1200" baseline="0" dirty="0">
                <a:latin typeface="Times New Roman" pitchFamily="18" charset="0"/>
                <a:cs typeface="Times New Roman" pitchFamily="18" charset="0"/>
              </a:rPr>
              <a:t>(1→4) </a:t>
            </a:r>
            <a:r>
              <a:rPr lang="sr-Latn-RS" sz="1200" baseline="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l-GR" sz="1200" baseline="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sz="1200" baseline="0" dirty="0">
                <a:latin typeface="Times New Roman" pitchFamily="18" charset="0"/>
                <a:cs typeface="Times New Roman" pitchFamily="18" charset="0"/>
              </a:rPr>
              <a:t>(1→6)</a:t>
            </a:r>
            <a:r>
              <a:rPr lang="sr-Latn-RS" sz="1200" baseline="0" dirty="0">
                <a:latin typeface="Times New Roman" pitchFamily="18" charset="0"/>
                <a:cs typeface="Times New Roman" pitchFamily="18" charset="0"/>
              </a:rPr>
              <a:t> glikozidnim vezama</a:t>
            </a:r>
          </a:p>
          <a:p>
            <a:pPr marL="171450" indent="-171450">
              <a:buFontTx/>
              <a:buChar char="-"/>
            </a:pPr>
            <a:r>
              <a:rPr lang="el-GR" sz="1200" baseline="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sz="1200" baseline="0" dirty="0">
                <a:latin typeface="Times New Roman" pitchFamily="18" charset="0"/>
                <a:cs typeface="Times New Roman" pitchFamily="18" charset="0"/>
              </a:rPr>
              <a:t>(1→6)</a:t>
            </a:r>
            <a:r>
              <a:rPr lang="sr-Latn-RS" sz="1200" baseline="0" dirty="0">
                <a:latin typeface="Times New Roman" pitchFamily="18" charset="0"/>
                <a:cs typeface="Times New Roman" pitchFamily="18" charset="0"/>
              </a:rPr>
              <a:t> se gradi na svakih 8 do 12 jedinica</a:t>
            </a:r>
          </a:p>
          <a:p>
            <a:pPr marL="171450" indent="-171450">
              <a:buFontTx/>
              <a:buChar char="-"/>
            </a:pPr>
            <a:r>
              <a:rPr lang="sr-Latn-RS" altLang="en-US" sz="1200" baseline="0" dirty="0">
                <a:latin typeface="Times New Roman" pitchFamily="18" charset="0"/>
                <a:cs typeface="Times New Roman" pitchFamily="18" charset="0"/>
              </a:rPr>
              <a:t>U ćeliji se biosintetiše u procesu koji se naziva glukoneogeneza a hidrolizuje u procesu glikogenolize</a:t>
            </a:r>
          </a:p>
          <a:p>
            <a:pPr marL="171450" indent="-171450">
              <a:buFontTx/>
              <a:buChar char="-"/>
            </a:pPr>
            <a:r>
              <a:rPr lang="sr-Latn-RS" altLang="en-US" sz="1200" baseline="0" dirty="0">
                <a:latin typeface="Times New Roman" pitchFamily="18" charset="0"/>
                <a:cs typeface="Times New Roman" pitchFamily="18" charset="0"/>
              </a:rPr>
              <a:t>Hidrolizom nastaje D-Glc</a:t>
            </a:r>
            <a:endParaRPr lang="sr-Latn-RS" altLang="en-US" sz="1200" baseline="0" dirty="0"/>
          </a:p>
        </p:txBody>
      </p:sp>
      <p:sp>
        <p:nvSpPr>
          <p:cNvPr id="12" name="TextBox 11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omopoli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7757222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2" name="Rectangle 3"/>
          <p:cNvSpPr txBox="1">
            <a:spLocks/>
          </p:cNvSpPr>
          <p:nvPr/>
        </p:nvSpPr>
        <p:spPr>
          <a:xfrm>
            <a:off x="646113" y="1492479"/>
            <a:ext cx="7886697" cy="7173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sr-Latn-RS" sz="2000" dirty="0"/>
              <a:t>Formalno, kao najniži članovi niza monosaharida mogli bi se smatrati oni koji imaju tri C atoma </a:t>
            </a:r>
            <a:endParaRPr lang="sr-Latn-RS" sz="2000" baseline="-25000" dirty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  <a:p>
            <a:pPr marL="0" indent="0">
              <a:lnSpc>
                <a:spcPct val="120000"/>
              </a:lnSpc>
              <a:buNone/>
            </a:pPr>
            <a:endParaRPr lang="sr-Latn-RS" sz="2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Struktura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 i op</a:t>
            </a:r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šte karakteristike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90800" y="4792892"/>
            <a:ext cx="1564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glicerinaldehid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952999" y="4792892"/>
            <a:ext cx="1366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dioksiacet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84708"/>
              </p:ext>
            </p:extLst>
          </p:nvPr>
        </p:nvGraphicFramePr>
        <p:xfrm>
          <a:off x="2579688" y="3048000"/>
          <a:ext cx="14636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64283" imgH="1191254" progId="ChemDraw.Document.6.0">
                  <p:embed/>
                </p:oleObj>
              </mc:Choice>
              <mc:Fallback>
                <p:oleObj name="CS ChemDraw Drawing" r:id="rId2" imgW="1464283" imgH="11912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9688" y="3048000"/>
                        <a:ext cx="14636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68502"/>
              </p:ext>
            </p:extLst>
          </p:nvPr>
        </p:nvGraphicFramePr>
        <p:xfrm>
          <a:off x="4810829" y="3048000"/>
          <a:ext cx="10160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16270" imgH="1191254" progId="ChemDraw.Document.6.0">
                  <p:embed/>
                </p:oleObj>
              </mc:Choice>
              <mc:Fallback>
                <p:oleObj name="CS ChemDraw Drawing" r:id="rId4" imgW="1016270" imgH="11912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0829" y="3048000"/>
                        <a:ext cx="10160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82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 descr="File:Glycogen structure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1210" y="1143000"/>
            <a:ext cx="4238190" cy="4189234"/>
          </a:xfrm>
          <a:prstGeom prst="rect">
            <a:avLst/>
          </a:prstGeom>
          <a:noFill/>
        </p:spPr>
      </p:pic>
      <p:sp>
        <p:nvSpPr>
          <p:cNvPr id="25602" name="Shape 81"/>
          <p:cNvSpPr>
            <a:spLocks noGrp="1"/>
          </p:cNvSpPr>
          <p:nvPr>
            <p:ph type="sldNum" sz="quarter" idx="16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/>
          <a:lstStyle>
            <a:lvl1pPr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278606" indent="-107156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4286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60007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771525" indent="-85725"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9429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11144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128587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1457325" indent="-85725" defTabSz="309563" eaLnBrk="0" fontAlgn="base" hangingPunct="0">
              <a:spcBef>
                <a:spcPct val="0"/>
              </a:spcBef>
              <a:spcAft>
                <a:spcPct val="0"/>
              </a:spcAft>
              <a:defRPr sz="825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fld id="{CF44486D-446D-4431-B37D-E083BCB2CAC5}" type="slidenum">
              <a:rPr lang="en-US" altLang="en-US" sz="750" baseline="0">
                <a:solidFill>
                  <a:srgbClr val="FFFFFF"/>
                </a:solidFill>
                <a:latin typeface="Open Sans Semibold" pitchFamily="34" charset="0"/>
                <a:cs typeface="Open Sans Semibold" pitchFamily="34" charset="0"/>
                <a:sym typeface="Open Sans Semibold" pitchFamily="34" charset="0"/>
              </a:rPr>
              <a:pPr/>
              <a:t>70</a:t>
            </a:fld>
            <a:endParaRPr lang="en-US" altLang="en-US" sz="750" baseline="0">
              <a:solidFill>
                <a:srgbClr val="FFFFFF"/>
              </a:solidFill>
              <a:latin typeface="Open Sans Semibold" pitchFamily="34" charset="0"/>
              <a:cs typeface="Open Sans Semibold" pitchFamily="34" charset="0"/>
              <a:sym typeface="Open Sans Semibold" pitchFamily="34" charset="0"/>
            </a:endParaRPr>
          </a:p>
        </p:txBody>
      </p:sp>
      <p:sp>
        <p:nvSpPr>
          <p:cNvPr id="25604" name="Shape 82"/>
          <p:cNvSpPr>
            <a:spLocks noChangeArrowheads="1"/>
          </p:cNvSpPr>
          <p:nvPr/>
        </p:nvSpPr>
        <p:spPr bwMode="auto">
          <a:xfrm>
            <a:off x="668536" y="2685225"/>
            <a:ext cx="3536156" cy="50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1pPr>
            <a:lvl2pPr marL="742950" indent="-28575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2pPr>
            <a:lvl3pPr marL="11430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3pPr>
            <a:lvl4pPr marL="16002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4pPr>
            <a:lvl5pPr marL="2057400" indent="-228600"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5pPr>
            <a:lvl6pPr marL="25146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6pPr>
            <a:lvl7pPr marL="29718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7pPr>
            <a:lvl8pPr marL="34290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8pPr>
            <a:lvl9pPr marL="3886200" indent="-228600" defTabSz="825500" eaLnBrk="0" fontAlgn="base" hangingPunct="0">
              <a:spcBef>
                <a:spcPct val="0"/>
              </a:spcBef>
              <a:spcAft>
                <a:spcPct val="0"/>
              </a:spcAft>
              <a:defRPr sz="2200" baseline="55000">
                <a:solidFill>
                  <a:srgbClr val="696B6B"/>
                </a:solidFill>
                <a:latin typeface="Open Sans" pitchFamily="34" charset="0"/>
                <a:cs typeface="Open Sans Extrabold" pitchFamily="34" charset="0"/>
                <a:sym typeface="Open Sans" pitchFamily="34" charset="0"/>
              </a:defRPr>
            </a:lvl9pPr>
          </a:lstStyle>
          <a:p>
            <a:pPr eaLnBrk="1">
              <a:lnSpc>
                <a:spcPct val="80000"/>
              </a:lnSpc>
            </a:pPr>
            <a:r>
              <a:rPr lang="sr-Latn-RS" altLang="en-US" sz="3750" b="1" baseline="0" dirty="0">
                <a:solidFill>
                  <a:srgbClr val="292B3A"/>
                </a:solidFill>
              </a:rPr>
              <a:t>Glikogen</a:t>
            </a:r>
            <a:endParaRPr lang="en-US" altLang="en-US" sz="3750" b="1" baseline="0" dirty="0">
              <a:solidFill>
                <a:srgbClr val="292B3A"/>
              </a:solidFill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85" y="3550356"/>
            <a:ext cx="3200400" cy="254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omopoli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69637" y="5562600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Times New Roman" pitchFamily="18" charset="0"/>
                <a:cs typeface="Times New Roman" pitchFamily="18" charset="0"/>
              </a:rPr>
              <a:t>Glikogen u kompleksu sa glikogenino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589875"/>
      </p:ext>
    </p:extLst>
  </p:cSld>
  <p:clrMapOvr>
    <a:masterClrMapping/>
  </p:clrMapOvr>
  <p:transition spd="med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sr-Latn-RS" dirty="0">
                <a:latin typeface="Times New Roman" pitchFamily="18" charset="0"/>
                <a:cs typeface="Times New Roman" pitchFamily="18" charset="0"/>
              </a:rPr>
              <a:t>Celuloza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Najrasporstranjeniji polisaharid u prirodi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Osnovni gradivni materijal ćelijskog omotača biljke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Najlakše se dobija iz pamuka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Sadrži 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10000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ostataka D-Glc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povezanih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4) 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glikozidnom vezom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Linearni nizovi 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fibrili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se međusobno umnožavaju vodoničnim vezama do mikrofibril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C2D54-09D8-410A-B0E0-BFB3FCE3AFA7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64518" name="AutoShape 6" descr="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" name="AutoShape 4" descr="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" y="4781550"/>
            <a:ext cx="877252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omopoli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124003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550" y="4657153"/>
            <a:ext cx="21431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7775" y="4391404"/>
            <a:ext cx="678180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sr-Latn-RS" dirty="0">
                <a:latin typeface="Times New Roman" pitchFamily="18" charset="0"/>
                <a:cs typeface="Times New Roman" pitchFamily="18" charset="0"/>
              </a:rPr>
              <a:t>Hitin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Polisaharid koji se sastoji od 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2000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ostataka </a:t>
            </a:r>
            <a:r>
              <a:rPr lang="sr-Latn-R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-Ac-glukozamina 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povezanih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glikozidnom vezom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Nalazi se u oklopu insekata, rakova, školjki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Vrlo je čvrs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778" name="AutoShape 2" descr="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" name="Picture 3" descr="C:\Users\Milan\Desktop\download (1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3276600"/>
            <a:ext cx="2552700" cy="1790700"/>
          </a:xfrm>
          <a:prstGeom prst="rect">
            <a:avLst/>
          </a:prstGeom>
          <a:noFill/>
        </p:spPr>
      </p:pic>
      <p:sp>
        <p:nvSpPr>
          <p:cNvPr id="75781" name="AutoShape 5" descr="http://guweb2.gonzaga.edu/faculty/cronk/biochem/images/chitin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2" name="AutoShape 4" descr="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" name="AutoShape 6" descr="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" y="4185356"/>
            <a:ext cx="53340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r-Latn-RS" dirty="0">
                <a:latin typeface="Times New Roman" pitchFamily="18" charset="0"/>
                <a:cs typeface="Times New Roman" pitchFamily="18" charset="0"/>
              </a:rPr>
              <a:t>Biljne smole i sluzi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Luče se prilikom oštećenja biljke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Pored heksoza sadrže i glukuronsku i galakturonsku kiselinu pa se svrstavaju u pektinke uronide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Najpoznatija je arapska smola ili gumiarabika koja se koristi kao lepilo, punioc vodenih boja, mastila u medicini itd.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Sastav 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D-Ara:D-Ram:D-Gal:D-glukuronska = 3:1:1: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teropoli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542747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sr-Latn-RS" sz="1800" dirty="0">
                <a:latin typeface="Times New Roman" pitchFamily="18" charset="0"/>
                <a:cs typeface="Times New Roman" pitchFamily="18" charset="0"/>
              </a:rPr>
              <a:t>Mukopolisaharidi</a:t>
            </a:r>
            <a:endParaRPr lang="sr-Cyrl-RS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sr-Cyrl-RS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1800" dirty="0">
                <a:latin typeface="Times New Roman" pitchFamily="18" charset="0"/>
                <a:cs typeface="Times New Roman" pitchFamily="18" charset="0"/>
              </a:rPr>
              <a:t>To su polisaharid-proteini gdje šećeri predstavljaju prostetičnu grupu </a:t>
            </a:r>
            <a:endParaRPr lang="sr-Cyrl-RS" sz="1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itchFamily="2" charset="2"/>
              <a:buChar char="q"/>
            </a:pPr>
            <a:r>
              <a:rPr lang="sr-Latn-RS" sz="1800" dirty="0">
                <a:latin typeface="Times New Roman" pitchFamily="18" charset="0"/>
                <a:cs typeface="Times New Roman" pitchFamily="18" charset="0"/>
              </a:rPr>
              <a:t>Heparin</a:t>
            </a:r>
            <a:endParaRPr lang="sr-Cyrl-RS" sz="1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itchFamily="2" charset="2"/>
              <a:buChar char="q"/>
            </a:pPr>
            <a:r>
              <a:rPr lang="sr-Latn-RS" sz="1800" dirty="0">
                <a:latin typeface="Times New Roman" pitchFamily="18" charset="0"/>
                <a:cs typeface="Times New Roman" pitchFamily="18" charset="0"/>
              </a:rPr>
              <a:t>Hijaluronska kiselina</a:t>
            </a:r>
            <a:endParaRPr lang="sr-Cyrl-RS" sz="1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itchFamily="2" charset="2"/>
              <a:buChar char="q"/>
            </a:pPr>
            <a:r>
              <a:rPr lang="sr-Latn-RS" sz="1800" dirty="0">
                <a:latin typeface="Times New Roman" pitchFamily="18" charset="0"/>
                <a:cs typeface="Times New Roman" pitchFamily="18" charset="0"/>
              </a:rPr>
              <a:t>Hondroitin-sulfat</a:t>
            </a:r>
          </a:p>
          <a:p>
            <a:pPr lvl="1">
              <a:buFont typeface="Wingdings" pitchFamily="2" charset="2"/>
              <a:buChar char="q"/>
            </a:pPr>
            <a:r>
              <a:rPr lang="sr-Latn-RS" sz="1800" dirty="0">
                <a:latin typeface="Times New Roman" pitchFamily="18" charset="0"/>
                <a:cs typeface="Times New Roman" pitchFamily="18" charset="0"/>
              </a:rPr>
              <a:t>Dermatin-sulfat</a:t>
            </a:r>
            <a:endParaRPr lang="sr-Cyrl-RS" sz="1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itchFamily="2" charset="2"/>
              <a:buChar char="q"/>
            </a:pPr>
            <a:r>
              <a:rPr lang="sr-Latn-RS" sz="1800" dirty="0">
                <a:latin typeface="Times New Roman" pitchFamily="18" charset="0"/>
                <a:cs typeface="Times New Roman" pitchFamily="18" charset="0"/>
              </a:rPr>
              <a:t>Glikoproteini krvne plazme</a:t>
            </a:r>
            <a:endParaRPr lang="sr-Cyrl-RS" sz="1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itchFamily="2" charset="2"/>
              <a:buChar char="q"/>
            </a:pPr>
            <a:r>
              <a:rPr lang="sr-Latn-RS" sz="1800" dirty="0">
                <a:latin typeface="Times New Roman" pitchFamily="18" charset="0"/>
                <a:cs typeface="Times New Roman" pitchFamily="18" charset="0"/>
              </a:rPr>
              <a:t>Glikoproteini krvnih grupa</a:t>
            </a:r>
            <a:endParaRPr lang="sr-Cyrl-RS" sz="18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sr-Cyrl-RS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C2D54-09D8-410A-B0E0-BFB3FCE3AFA7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teropoli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3729723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11" y="756107"/>
            <a:ext cx="5715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144" y="13716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sr-Latn-RS" dirty="0">
                <a:latin typeface="Times New Roman" pitchFamily="18" charset="0"/>
                <a:cs typeface="Times New Roman" pitchFamily="18" charset="0"/>
              </a:rPr>
              <a:t>Heparin</a:t>
            </a:r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pPr indent="3175"/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Životinjski polisaharid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 indent="3175"/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Ima ga u jetri, slezini, plućima, štitnoj žlijezdi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3175"/>
            <a:r>
              <a:rPr lang="sr-Latn-R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 medicini se koristi kao antikoagulant</a:t>
            </a:r>
            <a:endParaRPr lang="sr-Cyrl-R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3175"/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Sastoji se od D-glukozamina i 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D-glukuronske kiseline povezanih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glikozidnom vezom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 indent="3175"/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50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disaharidnih jedinica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 indent="3175"/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Položaj 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С-2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glukuronske kiseline supstituisan sumpornom kiselinom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 indent="3175"/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Položaji 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С-2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С-6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glukozamina supstituisani sumpornom kiselinom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sr-Cyrl-RS" sz="2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sr-Cyrl-RS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88066" name="Picture 2" descr="https://encrypted-tbn0.gstatic.com/images?q=tbn:ANd9GcRyKCqyaMP_nMF8zJQqclJq9zoh71Gr5StL0X-HYk-F2DwzdfGaX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7644" y="4327551"/>
            <a:ext cx="5056450" cy="22860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teropoli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6" name="AutoShape 4" descr="Image result for heparin  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63959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sr-Latn-RS" dirty="0">
                <a:latin typeface="Times New Roman" pitchFamily="18" charset="0"/>
                <a:cs typeface="Times New Roman" pitchFamily="18" charset="0"/>
              </a:rPr>
              <a:t>Hijaluronska kiselina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Nalazi se u vezivnom tkivu, hrskavici, staklastom tijelu oka ...</a:t>
            </a: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Polimer je disaharida koji se sastoji od 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D-glukuronske kiseline i </a:t>
            </a:r>
            <a:r>
              <a:rPr lang="sr-Latn-R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-Ac-glukozamina međusobno povezanih 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glukozidnom vezom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Koristi se u kozmetičkoj industriji 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sr-Cyrl-RS" sz="2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sr-Cyrl-RS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teropoli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4800600"/>
            <a:ext cx="402336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572367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sr-Latn-RS" dirty="0">
                <a:latin typeface="Times New Roman" pitchFamily="18" charset="0"/>
                <a:cs typeface="Times New Roman" pitchFamily="18" charset="0"/>
              </a:rPr>
              <a:t>Hijaluronska kiselina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Nalazi se u vezivnom tkivu, hrskavici, staklastom tijelu oka ...</a:t>
            </a: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Polimer je disaharida koji se sastoji od 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D-glukuronske kiseline i </a:t>
            </a:r>
            <a:r>
              <a:rPr lang="sr-Latn-R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-Ac-glukozamina međusobno povezanih 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sr-Cyrl-RS" sz="2000" dirty="0"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glukozidnom vezom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sz="2000" dirty="0">
                <a:latin typeface="Times New Roman" pitchFamily="18" charset="0"/>
                <a:cs typeface="Times New Roman" pitchFamily="18" charset="0"/>
              </a:rPr>
              <a:t>Koristi se u kozmetičkoj industriji </a:t>
            </a:r>
            <a:endParaRPr lang="sr-Cyrl-R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sr-Cyrl-RS" sz="2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sr-Cyrl-R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sr-Cyrl-RS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183298" name="Picture 2" descr="Резултат слика за hrskavic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4011010"/>
            <a:ext cx="3962400" cy="257996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866307" y="594525"/>
            <a:ext cx="7629806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sr-Latn-RS" dirty="0">
                <a:solidFill>
                  <a:srgbClr val="91CE55"/>
                </a:solidFill>
                <a:latin typeface="Roboto Black"/>
                <a:cs typeface="Roboto Black"/>
              </a:rPr>
              <a:t>Heteropoli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383100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Struktura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 i op</a:t>
            </a:r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šte karakteristike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pic>
        <p:nvPicPr>
          <p:cNvPr id="16" name="Picture 3" descr="C:\Users\Milan\Desktop\aldose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4900" y="1054717"/>
            <a:ext cx="6934200" cy="5444487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20429" y="1170843"/>
            <a:ext cx="10647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ldotrioze</a:t>
            </a:r>
            <a:endParaRPr lang="en-US" sz="16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2673866"/>
            <a:ext cx="1163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ldotetroze</a:t>
            </a:r>
            <a:endParaRPr lang="en-US" sz="16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3816866"/>
            <a:ext cx="1234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ldopentoze</a:t>
            </a:r>
            <a:endParaRPr lang="en-US" sz="16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5188466"/>
            <a:ext cx="12458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ldoheksoze</a:t>
            </a:r>
            <a:endParaRPr lang="en-US" sz="16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047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6113" y="455091"/>
            <a:ext cx="100464" cy="602035"/>
          </a:xfrm>
          <a:prstGeom prst="rect">
            <a:avLst/>
          </a:prstGeom>
          <a:solidFill>
            <a:srgbClr val="91CE55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45720" tIns="22860" rIns="45720" bIns="22860" rtlCol="0" anchor="ctr"/>
          <a:lstStyle/>
          <a:p>
            <a:pPr algn="ctr" defTabSz="457200">
              <a:defRPr/>
            </a:pPr>
            <a:endParaRPr lang="en-US" sz="900" kern="0">
              <a:solidFill>
                <a:srgbClr val="91CE55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6315" y="464465"/>
            <a:ext cx="7629806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>
                <a:solidFill>
                  <a:srgbClr val="91CE55"/>
                </a:solidFill>
                <a:latin typeface="Roboto Black"/>
                <a:cs typeface="Roboto Black"/>
              </a:rPr>
              <a:t>Monosaharidi</a:t>
            </a:r>
            <a:endParaRPr lang="en-US" dirty="0">
              <a:solidFill>
                <a:srgbClr val="91CE55"/>
              </a:solidFill>
              <a:latin typeface="Roboto Black"/>
              <a:cs typeface="Roboto Black"/>
            </a:endParaRP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Struktura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 i op</a:t>
            </a:r>
            <a:r>
              <a:rPr lang="sr-Latn-RS" dirty="0">
                <a:solidFill>
                  <a:schemeClr val="bg1">
                    <a:lumMod val="65000"/>
                  </a:schemeClr>
                </a:solidFill>
                <a:latin typeface="Roboto Black"/>
                <a:cs typeface="Roboto Black"/>
              </a:rPr>
              <a:t>šte karakteristike</a:t>
            </a:r>
            <a:endParaRPr lang="az-Cyrl-AZ" dirty="0">
              <a:solidFill>
                <a:schemeClr val="bg1">
                  <a:lumMod val="65000"/>
                </a:schemeClr>
              </a:solidFill>
              <a:latin typeface="Roboto Black"/>
              <a:cs typeface="Roboto Blac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429" y="1170843"/>
            <a:ext cx="10647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etotrioze</a:t>
            </a:r>
            <a:endParaRPr lang="en-US" sz="16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2673866"/>
            <a:ext cx="1163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etotetroze</a:t>
            </a:r>
            <a:endParaRPr lang="en-US" sz="16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3816866"/>
            <a:ext cx="1234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etopentoze</a:t>
            </a:r>
            <a:endParaRPr lang="en-US" sz="16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418" y="5527020"/>
            <a:ext cx="12458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etoheksoze</a:t>
            </a:r>
            <a:endParaRPr lang="en-US" sz="16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3" descr="C:\Users\Milan\Desktop\cetose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1206500"/>
            <a:ext cx="3336925" cy="54229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12678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8</TotalTime>
  <Words>2055</Words>
  <Application>Microsoft Office PowerPoint</Application>
  <PresentationFormat>On-screen Show (4:3)</PresentationFormat>
  <Paragraphs>583</Paragraphs>
  <Slides>7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7" baseType="lpstr">
      <vt:lpstr>Arial</vt:lpstr>
      <vt:lpstr>Calibri</vt:lpstr>
      <vt:lpstr>Open Sans</vt:lpstr>
      <vt:lpstr>Open Sans Semibold</vt:lpstr>
      <vt:lpstr>Roboto</vt:lpstr>
      <vt:lpstr>Roboto Black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lica</dc:creator>
  <cp:lastModifiedBy>Milica</cp:lastModifiedBy>
  <cp:revision>135</cp:revision>
  <dcterms:created xsi:type="dcterms:W3CDTF">2006-08-16T00:00:00Z</dcterms:created>
  <dcterms:modified xsi:type="dcterms:W3CDTF">2025-12-03T06:44:31Z</dcterms:modified>
</cp:coreProperties>
</file>